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F8A" w:rsidRDefault="00A758DC" w:rsidP="00426BF7">
      <w:pPr>
        <w:spacing w:before="120" w:after="120" w:line="276" w:lineRule="auto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-2.2pt;margin-top:0;width:431pt;height:317.5pt;z-index:-1" wrapcoords="-36 0 -36 21551 21600 21551 21600 0 -36 0">
            <v:imagedata r:id="rId7" o:title=""/>
            <w10:wrap type="tight"/>
          </v:shape>
        </w:pict>
      </w:r>
    </w:p>
    <w:p w:rsidR="00AF4CDA" w:rsidRDefault="00AF4CDA" w:rsidP="00426BF7">
      <w:pPr>
        <w:spacing w:before="120" w:after="120" w:line="276" w:lineRule="auto"/>
        <w:rPr>
          <w:rFonts w:ascii="Times New Roman" w:hAnsi="Times New Roman"/>
          <w:b/>
        </w:rPr>
      </w:pPr>
    </w:p>
    <w:p w:rsidR="00CA5370" w:rsidRPr="00426BF7" w:rsidRDefault="00CA5370" w:rsidP="00426BF7">
      <w:pPr>
        <w:spacing w:before="120" w:after="120" w:line="276" w:lineRule="auto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structions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Use black ink or ball-point pen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f pencil is used for diagrams/sketches/graphs it must be dark (HB or B)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Fill in the boxes at the top of this page with your name, centre number and candidate number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all the questions and ensure that your answers to parts of questions are clearly labell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Answer the questions in the spaces provided – there may be more space than you need.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You should show sufficient working to make your methods clear. Answers without working may not gain full credit. </w:t>
      </w:r>
    </w:p>
    <w:p w:rsidR="00CA5370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Inexact answers should be given to three significant figures unless otherwise stated. 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Information </w:t>
      </w:r>
    </w:p>
    <w:p w:rsidR="00426BF7" w:rsidRPr="00426BF7" w:rsidRDefault="00CA5370" w:rsidP="00B946DA">
      <w:pPr>
        <w:numPr>
          <w:ilvl w:val="0"/>
          <w:numId w:val="15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A booklet ‘Mathematical Formulae and Statistical Tables’ is provided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re are </w:t>
      </w:r>
      <w:r w:rsidR="00070B5A">
        <w:rPr>
          <w:rFonts w:ascii="Times New Roman" w:hAnsi="Times New Roman"/>
          <w:szCs w:val="20"/>
        </w:rPr>
        <w:t>1</w:t>
      </w:r>
      <w:r w:rsidR="00DA6434">
        <w:rPr>
          <w:rFonts w:ascii="Times New Roman" w:hAnsi="Times New Roman"/>
          <w:szCs w:val="20"/>
        </w:rPr>
        <w:t>0</w:t>
      </w:r>
      <w:r w:rsidRPr="00426BF7">
        <w:rPr>
          <w:rFonts w:ascii="Times New Roman" w:hAnsi="Times New Roman"/>
          <w:szCs w:val="20"/>
        </w:rPr>
        <w:t xml:space="preserve"> questions in this question paper. The total mark for this paper is </w:t>
      </w:r>
      <w:r w:rsidR="004E6D75">
        <w:rPr>
          <w:rFonts w:ascii="Times New Roman" w:hAnsi="Times New Roman"/>
          <w:szCs w:val="20"/>
        </w:rPr>
        <w:t>8</w:t>
      </w:r>
      <w:r w:rsidR="000F46E6">
        <w:rPr>
          <w:rFonts w:ascii="Times New Roman" w:hAnsi="Times New Roman"/>
          <w:szCs w:val="20"/>
        </w:rPr>
        <w:t>0</w:t>
      </w:r>
      <w:r w:rsidRPr="00426BF7">
        <w:rPr>
          <w:rFonts w:ascii="Times New Roman" w:hAnsi="Times New Roman"/>
          <w:szCs w:val="20"/>
        </w:rPr>
        <w:t>.</w:t>
      </w:r>
    </w:p>
    <w:p w:rsidR="00426BF7" w:rsidRPr="00426BF7" w:rsidRDefault="00CA5370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The marks for each question are shown in brackets – use this as a guide as to how much time to spend on each question. </w:t>
      </w:r>
    </w:p>
    <w:p w:rsidR="00CA5370" w:rsidRPr="00426BF7" w:rsidRDefault="00426BF7" w:rsidP="00426BF7">
      <w:pPr>
        <w:numPr>
          <w:ilvl w:val="0"/>
          <w:numId w:val="14"/>
        </w:num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>C</w:t>
      </w:r>
      <w:r w:rsidR="00CA5370" w:rsidRPr="00426BF7">
        <w:rPr>
          <w:rFonts w:ascii="Times New Roman" w:hAnsi="Times New Roman"/>
          <w:szCs w:val="20"/>
        </w:rPr>
        <w:t>alculators must not be used for questions marked with a * sign.</w:t>
      </w:r>
    </w:p>
    <w:p w:rsidR="00CA5370" w:rsidRPr="00426BF7" w:rsidRDefault="00CA5370" w:rsidP="00426BF7">
      <w:pPr>
        <w:spacing w:before="240" w:after="120"/>
        <w:ind w:left="426" w:hanging="284"/>
        <w:rPr>
          <w:rFonts w:ascii="Times New Roman" w:hAnsi="Times New Roman"/>
          <w:b/>
        </w:rPr>
      </w:pPr>
      <w:r w:rsidRPr="00426BF7">
        <w:rPr>
          <w:rFonts w:ascii="Times New Roman" w:hAnsi="Times New Roman"/>
          <w:b/>
        </w:rPr>
        <w:t xml:space="preserve">Advice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</w:rPr>
        <w:sym w:font="Symbol" w:char="F0B7"/>
      </w:r>
      <w:r w:rsidRPr="00426BF7">
        <w:rPr>
          <w:rFonts w:ascii="Times New Roman" w:hAnsi="Times New Roman"/>
        </w:rPr>
        <w:t xml:space="preserve"> </w:t>
      </w:r>
      <w:r w:rsidRPr="00426BF7">
        <w:rPr>
          <w:rFonts w:ascii="Times New Roman" w:hAnsi="Times New Roman"/>
        </w:rPr>
        <w:tab/>
      </w:r>
      <w:r w:rsidRPr="00426BF7">
        <w:rPr>
          <w:rFonts w:ascii="Times New Roman" w:hAnsi="Times New Roman"/>
          <w:szCs w:val="20"/>
        </w:rPr>
        <w:t xml:space="preserve">Read each question carefully before you start to answer it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Try to answer every question. 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>Check your answers if you have time at the end.</w:t>
      </w:r>
    </w:p>
    <w:p w:rsidR="00CA5370" w:rsidRPr="00426BF7" w:rsidRDefault="00CA5370" w:rsidP="00CA5370">
      <w:pPr>
        <w:spacing w:after="80"/>
        <w:ind w:left="426" w:hanging="284"/>
        <w:rPr>
          <w:rFonts w:ascii="Times New Roman" w:hAnsi="Times New Roman"/>
          <w:szCs w:val="20"/>
        </w:rPr>
      </w:pP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sym w:font="Symbol" w:char="F0B7"/>
      </w:r>
      <w:r w:rsidRPr="00426BF7">
        <w:rPr>
          <w:rFonts w:ascii="Times New Roman" w:hAnsi="Times New Roman"/>
          <w:szCs w:val="20"/>
        </w:rPr>
        <w:t xml:space="preserve"> </w:t>
      </w:r>
      <w:r w:rsidRPr="00426BF7">
        <w:rPr>
          <w:rFonts w:ascii="Times New Roman" w:hAnsi="Times New Roman"/>
          <w:szCs w:val="20"/>
        </w:rPr>
        <w:tab/>
        <w:t xml:space="preserve">If you change your mind about an answer, cross it out and put your new answer and any working underneath. </w:t>
      </w:r>
    </w:p>
    <w:p w:rsidR="00AF4CDA" w:rsidRPr="00AF4CDA" w:rsidRDefault="000A0E8F" w:rsidP="00AF4CD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eastAsia="TimesNewRomanPSMT" w:hAnsi="Times New Roman"/>
          <w:sz w:val="24"/>
          <w:szCs w:val="24"/>
          <w:lang w:val="en-US"/>
        </w:rPr>
      </w:pPr>
      <w:r w:rsidRPr="00CA5370">
        <w:rPr>
          <w:rFonts w:ascii="Times New Roman" w:hAnsi="Times New Roman"/>
          <w:sz w:val="24"/>
          <w:szCs w:val="24"/>
          <w:lang w:eastAsia="en-GB"/>
        </w:rPr>
        <w:br w:type="page"/>
      </w:r>
      <w:r w:rsidR="00BF66A8">
        <w:rPr>
          <w:rFonts w:ascii="Times New Roman" w:hAnsi="Times New Roman"/>
          <w:b/>
          <w:sz w:val="24"/>
          <w:szCs w:val="24"/>
          <w:lang w:val="en-US"/>
        </w:rPr>
        <w:lastRenderedPageBreak/>
        <w:t>1</w:t>
      </w:r>
      <w:r w:rsidR="00AF4CDA" w:rsidRPr="00AF4CDA">
        <w:rPr>
          <w:rFonts w:ascii="Times New Roman" w:hAnsi="Times New Roman"/>
          <w:b/>
          <w:sz w:val="24"/>
          <w:szCs w:val="24"/>
          <w:lang w:val="en-US"/>
        </w:rPr>
        <w:t>.</w:t>
      </w:r>
      <w:r w:rsidR="00AF4CDA" w:rsidRPr="00AF4CDA">
        <w:rPr>
          <w:rFonts w:ascii="Times New Roman" w:hAnsi="Times New Roman"/>
          <w:sz w:val="24"/>
          <w:szCs w:val="24"/>
          <w:lang w:val="en-US"/>
        </w:rPr>
        <w:tab/>
      </w:r>
      <w:r w:rsidR="00AF4CDA" w:rsidRPr="00AF4CDA">
        <w:rPr>
          <w:rFonts w:ascii="Times New Roman" w:eastAsia="TimesNewRomanPSMT" w:hAnsi="Times New Roman"/>
          <w:sz w:val="24"/>
          <w:szCs w:val="24"/>
          <w:lang w:val="en-US"/>
        </w:rPr>
        <w:t xml:space="preserve">Show, using the formulae for </w:t>
      </w:r>
      <w:r w:rsidR="00AF4CDA" w:rsidRPr="00AF4CDA">
        <w:rPr>
          <w:rFonts w:ascii="Times New Roman" w:eastAsia="TimesNewRomanPSMT" w:hAnsi="Times New Roman"/>
          <w:position w:val="-32"/>
          <w:sz w:val="24"/>
          <w:szCs w:val="24"/>
          <w:lang w:val="en-US"/>
        </w:rPr>
        <w:object w:dxaOrig="480" w:dyaOrig="720">
          <v:shape id="_x0000_i1025" type="#_x0000_t75" style="width:24pt;height:36pt" o:ole="">
            <v:imagedata r:id="rId8" o:title=""/>
          </v:shape>
          <o:OLEObject Type="Embed" ProgID="Equation.3" ShapeID="_x0000_i1025" DrawAspect="Content" ObjectID="_1701768052" r:id="rId9"/>
        </w:object>
      </w:r>
      <w:r w:rsidR="00AF4CDA" w:rsidRPr="00AF4CDA">
        <w:rPr>
          <w:rFonts w:ascii="Times New Roman" w:eastAsia="TimesNewRomanPSMT" w:hAnsi="Times New Roman"/>
          <w:sz w:val="24"/>
          <w:szCs w:val="24"/>
          <w:lang w:val="en-US"/>
        </w:rPr>
        <w:t xml:space="preserve">  and   </w:t>
      </w:r>
      <w:r w:rsidR="00AF4CDA" w:rsidRPr="00AF4CDA">
        <w:rPr>
          <w:rFonts w:ascii="Times New Roman" w:eastAsia="TimesNewRomanPSMT" w:hAnsi="Times New Roman"/>
          <w:position w:val="-32"/>
          <w:sz w:val="24"/>
          <w:szCs w:val="24"/>
          <w:lang w:val="en-US"/>
        </w:rPr>
        <w:object w:dxaOrig="600" w:dyaOrig="720">
          <v:shape id="_x0000_i1026" type="#_x0000_t75" style="width:30pt;height:36pt" o:ole="">
            <v:imagedata r:id="rId10" o:title=""/>
          </v:shape>
          <o:OLEObject Type="Embed" ProgID="Equation.3" ShapeID="_x0000_i1026" DrawAspect="Content" ObjectID="_1701768053" r:id="rId11"/>
        </w:object>
      </w:r>
      <w:r w:rsidR="00AF4CDA" w:rsidRPr="00AF4CDA">
        <w:rPr>
          <w:rFonts w:ascii="Times New Roman" w:eastAsia="TimesNewRomanPSMT" w:hAnsi="Times New Roman"/>
          <w:sz w:val="24"/>
          <w:szCs w:val="24"/>
          <w:lang w:val="en-US"/>
        </w:rPr>
        <w:t>, that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/>
          <w:sz w:val="24"/>
          <w:szCs w:val="24"/>
          <w:lang w:val="en-US"/>
        </w:rPr>
      </w:pPr>
      <w:r w:rsidRPr="00AF4CDA">
        <w:rPr>
          <w:rFonts w:ascii="Times New Roman" w:eastAsia="TimesNewRomanPSMT" w:hAnsi="Times New Roman"/>
          <w:position w:val="-32"/>
          <w:sz w:val="24"/>
          <w:szCs w:val="24"/>
          <w:lang w:val="en-US"/>
        </w:rPr>
        <w:object w:dxaOrig="1280" w:dyaOrig="720">
          <v:shape id="_x0000_i1027" type="#_x0000_t75" style="width:64pt;height:36pt" o:ole="">
            <v:imagedata r:id="rId12" o:title=""/>
          </v:shape>
          <o:OLEObject Type="Embed" ProgID="Equation.3" ShapeID="_x0000_i1027" DrawAspect="Content" ObjectID="_1701768054" r:id="rId13"/>
        </w:object>
      </w:r>
      <w:r w:rsidRPr="00AF4CDA">
        <w:rPr>
          <w:rFonts w:ascii="Times New Roman" w:eastAsia="TimesNewRomanPSMT" w:hAnsi="Times New Roman"/>
          <w:sz w:val="24"/>
          <w:szCs w:val="24"/>
          <w:lang w:val="en-US"/>
        </w:rPr>
        <w:t xml:space="preserve"> = </w:t>
      </w:r>
      <w:r w:rsidRPr="00AF4CDA">
        <w:rPr>
          <w:rFonts w:ascii="Times New Roman" w:eastAsia="TimesNewRomanPSMT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eastAsia="TimesNewRomanPSMT" w:hAnsi="Times New Roman"/>
          <w:sz w:val="24"/>
          <w:szCs w:val="24"/>
          <w:lang w:val="en-US"/>
        </w:rPr>
        <w:t>(2</w:t>
      </w:r>
      <w:r w:rsidRPr="00AF4CDA">
        <w:rPr>
          <w:rFonts w:ascii="Times New Roman" w:eastAsia="TimesNewRomanPSMT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eastAsia="TimesNewRomanPSMT" w:hAnsi="Times New Roman"/>
          <w:sz w:val="24"/>
          <w:szCs w:val="24"/>
          <w:lang w:val="en-US"/>
        </w:rPr>
        <w:t xml:space="preserve"> + 1)(2</w:t>
      </w:r>
      <w:r w:rsidRPr="00AF4CDA">
        <w:rPr>
          <w:rFonts w:ascii="Times New Roman" w:eastAsia="TimesNewRomanPSMT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eastAsia="TimesNewRomanPSMT" w:hAnsi="Times New Roman"/>
          <w:sz w:val="24"/>
          <w:szCs w:val="24"/>
          <w:lang w:val="en-US"/>
        </w:rPr>
        <w:t xml:space="preserve"> – 1), for all positive integers </w:t>
      </w:r>
      <w:r w:rsidRPr="00AF4CDA">
        <w:rPr>
          <w:rFonts w:ascii="Times New Roman" w:eastAsia="TimesNewRomanPSMT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eastAsia="TimesNewRomanPSMT" w:hAnsi="Times New Roman"/>
          <w:sz w:val="24"/>
          <w:szCs w:val="24"/>
          <w:lang w:val="en-US"/>
        </w:rPr>
        <w:t>.</w:t>
      </w:r>
    </w:p>
    <w:p w:rsidR="00AF4CDA" w:rsidRPr="001A1543" w:rsidRDefault="00AF4CDA" w:rsidP="00AF4CD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AF4CDA" w:rsidRDefault="00AF4CDA" w:rsidP="00AF4C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10724A" w:rsidRPr="00AF4CDA" w:rsidRDefault="00BF66A8" w:rsidP="00AF4C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10724A" w:rsidRPr="00AF4CDA">
        <w:rPr>
          <w:rFonts w:ascii="Times New Roman" w:hAnsi="Times New Roman"/>
          <w:b/>
          <w:bCs/>
          <w:sz w:val="24"/>
          <w:szCs w:val="24"/>
        </w:rPr>
        <w:t>.</w:t>
      </w:r>
      <w:r w:rsidR="0010724A" w:rsidRPr="00AF4CDA">
        <w:rPr>
          <w:rFonts w:ascii="Times New Roman" w:hAnsi="Times New Roman"/>
          <w:b/>
          <w:bCs/>
          <w:sz w:val="24"/>
          <w:szCs w:val="24"/>
        </w:rPr>
        <w:tab/>
      </w:r>
      <w:r w:rsidR="0010724A" w:rsidRPr="00AF4CDA">
        <w:rPr>
          <w:rFonts w:ascii="Times New Roman" w:hAnsi="Times New Roman"/>
          <w:sz w:val="24"/>
          <w:szCs w:val="24"/>
        </w:rPr>
        <w:t>(</w:t>
      </w:r>
      <w:r w:rsidR="0010724A" w:rsidRPr="00AF4CDA">
        <w:rPr>
          <w:rFonts w:ascii="Times New Roman" w:hAnsi="Times New Roman"/>
          <w:i/>
          <w:sz w:val="24"/>
          <w:szCs w:val="24"/>
        </w:rPr>
        <w:t>a</w:t>
      </w:r>
      <w:r w:rsidR="0010724A" w:rsidRPr="00AF4CDA">
        <w:rPr>
          <w:rFonts w:ascii="Times New Roman" w:hAnsi="Times New Roman"/>
          <w:sz w:val="24"/>
          <w:szCs w:val="24"/>
        </w:rPr>
        <w:t>)</w:t>
      </w:r>
      <w:r w:rsidR="0010724A" w:rsidRPr="00AF4CDA">
        <w:rPr>
          <w:rFonts w:ascii="Times New Roman" w:hAnsi="Times New Roman"/>
          <w:i/>
          <w:sz w:val="24"/>
          <w:szCs w:val="24"/>
        </w:rPr>
        <w:tab/>
      </w:r>
      <w:r w:rsidR="0010724A" w:rsidRPr="00AF4CDA">
        <w:rPr>
          <w:rFonts w:ascii="Times New Roman" w:hAnsi="Times New Roman"/>
          <w:sz w:val="24"/>
          <w:szCs w:val="24"/>
        </w:rPr>
        <w:t xml:space="preserve">Using the formula for </w:t>
      </w:r>
      <w:r w:rsidR="0010724A" w:rsidRPr="00AF4CDA">
        <w:rPr>
          <w:rFonts w:ascii="Times New Roman" w:hAnsi="Times New Roman"/>
          <w:position w:val="-28"/>
          <w:sz w:val="24"/>
          <w:szCs w:val="24"/>
        </w:rPr>
        <w:object w:dxaOrig="580" w:dyaOrig="680">
          <v:shape id="_x0000_i1028" type="#_x0000_t75" style="width:28.5pt;height:36pt" o:ole="">
            <v:imagedata r:id="rId14" o:title=""/>
          </v:shape>
          <o:OLEObject Type="Embed" ProgID="Equation.DSMT4" ShapeID="_x0000_i1028" DrawAspect="Content" ObjectID="_1701768055" r:id="rId15"/>
        </w:object>
      </w:r>
      <w:r w:rsidR="0010724A" w:rsidRPr="00AF4CD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10724A" w:rsidRPr="00AF4CDA">
        <w:rPr>
          <w:rFonts w:ascii="Times New Roman" w:hAnsi="Times New Roman"/>
          <w:sz w:val="24"/>
          <w:szCs w:val="24"/>
        </w:rPr>
        <w:t xml:space="preserve">write down, in terms of </w:t>
      </w:r>
      <w:r w:rsidR="0010724A" w:rsidRPr="00AF4CDA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="0010724A" w:rsidRPr="00AF4CDA">
        <w:rPr>
          <w:rFonts w:ascii="Times New Roman" w:hAnsi="Times New Roman"/>
          <w:sz w:val="24"/>
          <w:szCs w:val="24"/>
        </w:rPr>
        <w:t>only, an expression for</w:t>
      </w:r>
    </w:p>
    <w:p w:rsidR="0010724A" w:rsidRPr="00AF4CDA" w:rsidRDefault="0010724A" w:rsidP="0010724A">
      <w:pPr>
        <w:tabs>
          <w:tab w:val="left" w:pos="0"/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 w:rsidRPr="00AF4CDA">
        <w:rPr>
          <w:rFonts w:ascii="Times New Roman" w:hAnsi="Times New Roman"/>
          <w:position w:val="-28"/>
          <w:sz w:val="24"/>
          <w:szCs w:val="24"/>
        </w:rPr>
        <w:object w:dxaOrig="580" w:dyaOrig="680">
          <v:shape id="_x0000_i1029" type="#_x0000_t75" style="width:28.5pt;height:36pt" o:ole="">
            <v:imagedata r:id="rId16" o:title=""/>
          </v:shape>
          <o:OLEObject Type="Embed" ProgID="Equation.DSMT4" ShapeID="_x0000_i1029" DrawAspect="Content" ObjectID="_1701768056" r:id="rId17"/>
        </w:object>
      </w:r>
    </w:p>
    <w:p w:rsidR="0010724A" w:rsidRPr="00AF4CDA" w:rsidRDefault="0010724A" w:rsidP="0010724A">
      <w:pPr>
        <w:tabs>
          <w:tab w:val="left" w:pos="0"/>
          <w:tab w:val="left" w:pos="360"/>
          <w:tab w:val="left" w:pos="426"/>
        </w:tabs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10724A" w:rsidRPr="00AF4CDA" w:rsidRDefault="0010724A" w:rsidP="0010724A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4CDA">
        <w:rPr>
          <w:rFonts w:ascii="Times New Roman" w:hAnsi="Times New Roman"/>
          <w:b/>
          <w:bCs/>
          <w:sz w:val="24"/>
          <w:szCs w:val="24"/>
        </w:rPr>
        <w:t>(1)</w:t>
      </w:r>
    </w:p>
    <w:p w:rsidR="0010724A" w:rsidRPr="00AF4CDA" w:rsidRDefault="0010724A" w:rsidP="0010724A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4CDA">
        <w:rPr>
          <w:rFonts w:ascii="Times New Roman" w:hAnsi="Times New Roman"/>
          <w:sz w:val="24"/>
          <w:szCs w:val="24"/>
        </w:rPr>
        <w:t>(</w:t>
      </w:r>
      <w:r w:rsidRPr="00AF4CDA">
        <w:rPr>
          <w:rFonts w:ascii="Times New Roman" w:hAnsi="Times New Roman"/>
          <w:i/>
          <w:sz w:val="24"/>
          <w:szCs w:val="24"/>
        </w:rPr>
        <w:t>b</w:t>
      </w:r>
      <w:r w:rsidRPr="00AF4CDA">
        <w:rPr>
          <w:rFonts w:ascii="Times New Roman" w:hAnsi="Times New Roman"/>
          <w:sz w:val="24"/>
          <w:szCs w:val="24"/>
        </w:rPr>
        <w:t>)</w:t>
      </w:r>
      <w:r w:rsidRPr="00AF4CDA">
        <w:rPr>
          <w:rFonts w:ascii="Times New Roman" w:hAnsi="Times New Roman"/>
          <w:i/>
          <w:sz w:val="24"/>
          <w:szCs w:val="24"/>
        </w:rPr>
        <w:tab/>
      </w:r>
      <w:r w:rsidRPr="00AF4CDA">
        <w:rPr>
          <w:rFonts w:ascii="Times New Roman" w:hAnsi="Times New Roman"/>
          <w:sz w:val="24"/>
          <w:szCs w:val="24"/>
        </w:rPr>
        <w:t xml:space="preserve">Show that, for all integers </w:t>
      </w:r>
      <w:r w:rsidRPr="00AF4CDA">
        <w:rPr>
          <w:rFonts w:ascii="Times New Roman" w:hAnsi="Times New Roman"/>
          <w:i/>
          <w:iCs/>
          <w:sz w:val="24"/>
          <w:szCs w:val="24"/>
        </w:rPr>
        <w:t>n</w:t>
      </w:r>
      <w:r w:rsidRPr="00AF4CDA">
        <w:rPr>
          <w:rFonts w:ascii="Times New Roman" w:hAnsi="Times New Roman"/>
          <w:sz w:val="24"/>
          <w:szCs w:val="24"/>
        </w:rPr>
        <w:t xml:space="preserve">, where </w:t>
      </w:r>
      <w:r w:rsidRPr="00AF4CDA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AF4CDA">
        <w:rPr>
          <w:rFonts w:ascii="Times New Roman" w:hAnsi="Times New Roman"/>
          <w:sz w:val="24"/>
          <w:szCs w:val="24"/>
        </w:rPr>
        <w:t>&gt; 0,</w:t>
      </w:r>
    </w:p>
    <w:p w:rsidR="0010724A" w:rsidRPr="00AF4CDA" w:rsidRDefault="0010724A" w:rsidP="0010724A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10724A" w:rsidRPr="00AF4CDA" w:rsidRDefault="0010724A" w:rsidP="0010724A">
      <w:pPr>
        <w:tabs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 w:rsidRPr="00AF4CDA">
        <w:rPr>
          <w:rFonts w:ascii="Times New Roman" w:hAnsi="Times New Roman"/>
          <w:position w:val="-28"/>
          <w:sz w:val="24"/>
          <w:szCs w:val="24"/>
        </w:rPr>
        <w:object w:dxaOrig="2480" w:dyaOrig="680">
          <v:shape id="_x0000_i1030" type="#_x0000_t75" style="width:121.5pt;height:36pt" o:ole="">
            <v:imagedata r:id="rId18" o:title=""/>
          </v:shape>
          <o:OLEObject Type="Embed" ProgID="Equation.DSMT4" ShapeID="_x0000_i1030" DrawAspect="Content" ObjectID="_1701768057" r:id="rId19"/>
        </w:object>
      </w:r>
    </w:p>
    <w:p w:rsidR="0010724A" w:rsidRPr="00AF4CDA" w:rsidRDefault="0010724A" w:rsidP="0010724A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:rsidR="0010724A" w:rsidRPr="00AF4CDA" w:rsidRDefault="0010724A" w:rsidP="0010724A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4CDA">
        <w:rPr>
          <w:rFonts w:ascii="Times New Roman" w:hAnsi="Times New Roman"/>
          <w:sz w:val="24"/>
          <w:szCs w:val="24"/>
        </w:rPr>
        <w:tab/>
        <w:t xml:space="preserve">where the values of the constants </w:t>
      </w:r>
      <w:r w:rsidRPr="00AF4CDA">
        <w:rPr>
          <w:rFonts w:ascii="Times New Roman" w:hAnsi="Times New Roman"/>
          <w:i/>
          <w:iCs/>
          <w:sz w:val="24"/>
          <w:szCs w:val="24"/>
        </w:rPr>
        <w:t>a</w:t>
      </w:r>
      <w:r w:rsidRPr="00AF4CDA">
        <w:rPr>
          <w:rFonts w:ascii="Times New Roman" w:hAnsi="Times New Roman"/>
          <w:sz w:val="24"/>
          <w:szCs w:val="24"/>
        </w:rPr>
        <w:t xml:space="preserve">, </w:t>
      </w:r>
      <w:r w:rsidRPr="00AF4CDA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AF4CDA">
        <w:rPr>
          <w:rFonts w:ascii="Times New Roman" w:hAnsi="Times New Roman"/>
          <w:sz w:val="24"/>
          <w:szCs w:val="24"/>
        </w:rPr>
        <w:t xml:space="preserve">and </w:t>
      </w:r>
      <w:r w:rsidRPr="00AF4CDA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AF4CDA">
        <w:rPr>
          <w:rFonts w:ascii="Times New Roman" w:hAnsi="Times New Roman"/>
          <w:sz w:val="24"/>
          <w:szCs w:val="24"/>
        </w:rPr>
        <w:t>are to be found.</w:t>
      </w:r>
    </w:p>
    <w:p w:rsidR="00AF4CDA" w:rsidRDefault="0010724A" w:rsidP="00AF4CDA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4CDA">
        <w:rPr>
          <w:rFonts w:ascii="Times New Roman" w:hAnsi="Times New Roman"/>
          <w:b/>
          <w:bCs/>
          <w:sz w:val="24"/>
          <w:szCs w:val="24"/>
        </w:rPr>
        <w:t>(4)</w:t>
      </w:r>
      <w:r w:rsidR="00AF4CDA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AF4CDA" w:rsidRPr="001A1543" w:rsidRDefault="00AF4CDA" w:rsidP="00AF4CD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AF4CDA" w:rsidRDefault="00AF4CDA" w:rsidP="0010724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10724A" w:rsidRPr="00AF4CDA" w:rsidRDefault="00BF66A8" w:rsidP="0010724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10724A" w:rsidRPr="00AF4CDA">
        <w:rPr>
          <w:rFonts w:ascii="Times New Roman" w:hAnsi="Times New Roman"/>
          <w:b/>
          <w:bCs/>
          <w:sz w:val="24"/>
          <w:szCs w:val="24"/>
        </w:rPr>
        <w:t>.</w:t>
      </w:r>
      <w:r w:rsidR="0010724A" w:rsidRPr="00AF4CDA">
        <w:rPr>
          <w:rFonts w:ascii="Times New Roman" w:hAnsi="Times New Roman"/>
          <w:sz w:val="24"/>
          <w:szCs w:val="24"/>
        </w:rPr>
        <w:t xml:space="preserve"> </w:t>
      </w:r>
      <w:r w:rsidR="0010724A" w:rsidRPr="00AF4CDA">
        <w:rPr>
          <w:rFonts w:ascii="Times New Roman" w:hAnsi="Times New Roman"/>
          <w:sz w:val="24"/>
          <w:szCs w:val="24"/>
        </w:rPr>
        <w:tab/>
      </w:r>
      <w:r w:rsidR="0010724A"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="0010724A" w:rsidRPr="00AF4CDA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10724A"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="0010724A"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Using the formulae for </w:t>
      </w:r>
      <w:r w:rsidR="0010724A"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460" w:dyaOrig="720">
          <v:shape id="_x0000_i1031" type="#_x0000_t75" style="width:23pt;height:36pt" o:ole="">
            <v:imagedata r:id="rId20" o:title=""/>
          </v:shape>
          <o:OLEObject Type="Embed" ProgID="Equation.3" ShapeID="_x0000_i1031" DrawAspect="Content" ObjectID="_1701768058" r:id="rId21"/>
        </w:object>
      </w:r>
      <w:r w:rsidR="0010724A" w:rsidRPr="00AF4CDA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="0010724A"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580" w:dyaOrig="720">
          <v:shape id="_x0000_i1032" type="#_x0000_t75" style="width:29pt;height:36pt" o:ole="">
            <v:imagedata r:id="rId22" o:title=""/>
          </v:shape>
          <o:OLEObject Type="Embed" ProgID="Equation.3" ShapeID="_x0000_i1032" DrawAspect="Content" ObjectID="_1701768059" r:id="rId23"/>
        </w:object>
      </w:r>
      <w:r w:rsidR="0010724A" w:rsidRPr="00AF4CDA">
        <w:rPr>
          <w:rFonts w:ascii="Times New Roman" w:hAnsi="Times New Roman"/>
          <w:sz w:val="24"/>
          <w:szCs w:val="24"/>
          <w:lang w:eastAsia="en-GB"/>
        </w:rPr>
        <w:t xml:space="preserve">, show that </w:t>
      </w:r>
    </w:p>
    <w:p w:rsidR="0010724A" w:rsidRPr="00AF4CDA" w:rsidRDefault="0010724A" w:rsidP="0010724A">
      <w:pPr>
        <w:tabs>
          <w:tab w:val="left" w:pos="426"/>
        </w:tabs>
        <w:autoSpaceDE w:val="0"/>
        <w:autoSpaceDN w:val="0"/>
        <w:adjustRightInd w:val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3300" w:dyaOrig="720">
          <v:shape id="_x0000_i1033" type="#_x0000_t75" style="width:165pt;height:36pt" o:ole="">
            <v:imagedata r:id="rId24" o:title=""/>
          </v:shape>
          <o:OLEObject Type="Embed" ProgID="Equation.3" ShapeID="_x0000_i1033" DrawAspect="Content" ObjectID="_1701768060" r:id="rId25"/>
        </w:object>
      </w:r>
    </w:p>
    <w:p w:rsidR="0010724A" w:rsidRPr="00AF4CDA" w:rsidRDefault="0010724A" w:rsidP="0010724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for all positive integers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lang w:eastAsia="en-GB"/>
        </w:rPr>
        <w:t>.</w:t>
      </w:r>
    </w:p>
    <w:p w:rsidR="0010724A" w:rsidRPr="00AF4CDA" w:rsidRDefault="0010724A" w:rsidP="0010724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10724A" w:rsidRPr="00AF4CDA" w:rsidRDefault="0010724A" w:rsidP="0010724A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Hence show that </w:t>
      </w:r>
    </w:p>
    <w:p w:rsidR="0010724A" w:rsidRPr="00AF4CDA" w:rsidRDefault="0010724A" w:rsidP="0010724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3560" w:dyaOrig="720">
          <v:shape id="_x0000_i1034" type="#_x0000_t75" style="width:178pt;height:36pt" o:ole="">
            <v:imagedata r:id="rId26" o:title=""/>
          </v:shape>
          <o:OLEObject Type="Embed" ProgID="Equation.3" ShapeID="_x0000_i1034" DrawAspect="Content" ObjectID="_1701768061" r:id="rId27"/>
        </w:object>
      </w:r>
    </w:p>
    <w:p w:rsidR="0010724A" w:rsidRPr="00AF4CDA" w:rsidRDefault="0010724A" w:rsidP="0010724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where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AF4CDA">
        <w:rPr>
          <w:rFonts w:ascii="Times New Roman" w:hAnsi="Times New Roman"/>
          <w:sz w:val="24"/>
          <w:szCs w:val="24"/>
          <w:lang w:eastAsia="en-GB"/>
        </w:rPr>
        <w:t>are integers to be found.</w:t>
      </w:r>
    </w:p>
    <w:p w:rsidR="0010724A" w:rsidRPr="00AF4CDA" w:rsidRDefault="0010724A" w:rsidP="0010724A">
      <w:pPr>
        <w:tabs>
          <w:tab w:val="left" w:pos="426"/>
          <w:tab w:val="left" w:pos="2977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AF4CDA" w:rsidRPr="001A1543" w:rsidRDefault="00AF4CDA" w:rsidP="00AF4CD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i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BF66A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AF4CDA">
        <w:rPr>
          <w:rFonts w:ascii="Times New Roman" w:hAnsi="Times New Roman"/>
          <w:b/>
          <w:sz w:val="24"/>
          <w:szCs w:val="24"/>
          <w:lang w:val="en-US"/>
        </w:rPr>
        <w:t>.</w:t>
      </w:r>
      <w:r w:rsidRPr="00AF4CDA">
        <w:rPr>
          <w:rFonts w:ascii="Times New Roman" w:hAnsi="Times New Roman"/>
          <w:b/>
          <w:sz w:val="24"/>
          <w:szCs w:val="24"/>
          <w:lang w:val="en-US"/>
        </w:rPr>
        <w:tab/>
      </w:r>
      <w:r w:rsidRPr="00AF4CDA">
        <w:rPr>
          <w:rFonts w:ascii="Times New Roman" w:hAnsi="Times New Roman"/>
          <w:sz w:val="24"/>
          <w:szCs w:val="24"/>
          <w:lang w:val="en-US"/>
        </w:rPr>
        <w:t>(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val="en-US"/>
        </w:rPr>
        <w:tab/>
        <w:t xml:space="preserve">Use the standard results for </w:t>
      </w:r>
      <w:r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580" w:dyaOrig="720">
          <v:shape id="_x0000_i1035" type="#_x0000_t75" style="width:29pt;height:36pt" o:ole="">
            <v:imagedata r:id="rId28" o:title=""/>
          </v:shape>
          <o:OLEObject Type="Embed" ProgID="Equation.3" ShapeID="_x0000_i1035" DrawAspect="Content" ObjectID="_1701768062" r:id="rId29"/>
        </w:object>
      </w:r>
      <w:r w:rsidRPr="00AF4CDA">
        <w:rPr>
          <w:rFonts w:ascii="Times New Roman" w:hAnsi="Times New Roman"/>
          <w:iCs/>
          <w:sz w:val="24"/>
          <w:szCs w:val="24"/>
          <w:lang w:val="en-US"/>
        </w:rPr>
        <w:t xml:space="preserve"> and </w:t>
      </w:r>
      <w:r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480" w:dyaOrig="720">
          <v:shape id="_x0000_i1036" type="#_x0000_t75" style="width:24pt;height:36pt" o:ole="">
            <v:imagedata r:id="rId30" o:title=""/>
          </v:shape>
          <o:OLEObject Type="Embed" ProgID="Equation.3" ShapeID="_x0000_i1036" DrawAspect="Content" ObjectID="_1701768063" r:id="rId31"/>
        </w:objec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to show that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1540" w:dyaOrig="720">
          <v:shape id="_x0000_i1037" type="#_x0000_t75" style="width:77pt;height:36pt" o:ole="">
            <v:imagedata r:id="rId32" o:title=""/>
          </v:shape>
          <o:OLEObject Type="Embed" ProgID="Equation.3" ShapeID="_x0000_i1037" DrawAspect="Content" ObjectID="_1701768064" r:id="rId33"/>
        </w:objec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AF4CDA">
        <w:rPr>
          <w:rFonts w:ascii="Times New Roman" w:hAnsi="Times New Roman"/>
          <w:position w:val="-24"/>
          <w:sz w:val="24"/>
          <w:szCs w:val="24"/>
          <w:lang w:val="en-US"/>
        </w:rPr>
        <w:object w:dxaOrig="240" w:dyaOrig="620">
          <v:shape id="_x0000_i1038" type="#_x0000_t75" style="width:12pt;height:31pt" o:ole="">
            <v:imagedata r:id="rId34" o:title=""/>
          </v:shape>
          <o:OLEObject Type="Embed" ProgID="Equation.3" ShapeID="_x0000_i1038" DrawAspect="Content" ObjectID="_1701768065" r:id="rId35"/>
        </w:object>
      </w:r>
      <w:r w:rsidRPr="00AF4CDA">
        <w:rPr>
          <w:rFonts w:ascii="Times New Roman" w:hAnsi="Times New Roman"/>
          <w:i/>
          <w:iCs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AF4CDA">
        <w:rPr>
          <w:rFonts w:ascii="Times New Roman" w:hAnsi="Times New Roman"/>
          <w:sz w:val="24"/>
          <w:szCs w:val="24"/>
          <w:lang w:val="en-US"/>
        </w:rPr>
        <w:t>(</w:t>
      </w:r>
      <w:r w:rsidRPr="00AF4CDA">
        <w:rPr>
          <w:rFonts w:ascii="Times New Roman" w:hAnsi="Times New Roman"/>
          <w:i/>
          <w:iCs/>
          <w:sz w:val="24"/>
          <w:szCs w:val="24"/>
          <w:lang w:val="en-US"/>
        </w:rPr>
        <w:t xml:space="preserve">n </w:t>
      </w:r>
      <w:r w:rsidRPr="00AF4CDA">
        <w:rPr>
          <w:rFonts w:ascii="Times New Roman" w:hAnsi="Times New Roman"/>
          <w:sz w:val="24"/>
          <w:szCs w:val="24"/>
          <w:lang w:val="en-US"/>
        </w:rPr>
        <w:t>+ 2</w:t>
      </w:r>
      <w:r w:rsidRPr="00AF4CDA">
        <w:rPr>
          <w:rFonts w:ascii="Times New Roman" w:hAnsi="Times New Roman"/>
          <w:i/>
          <w:iCs/>
          <w:sz w:val="24"/>
          <w:szCs w:val="24"/>
          <w:lang w:val="en-US"/>
        </w:rPr>
        <w:t xml:space="preserve">n </w:t>
      </w:r>
      <w:r w:rsidRPr="00AF4CDA">
        <w:rPr>
          <w:rFonts w:ascii="Times New Roman" w:hAnsi="Times New Roman"/>
          <w:iCs/>
          <w:sz w:val="24"/>
          <w:szCs w:val="24"/>
          <w:lang w:val="en-US"/>
        </w:rPr>
        <w:t xml:space="preserve">+ </w:t>
      </w:r>
      <w:r w:rsidRPr="00AF4CDA">
        <w:rPr>
          <w:rFonts w:ascii="Times New Roman" w:hAnsi="Times New Roman"/>
          <w:sz w:val="24"/>
          <w:szCs w:val="24"/>
          <w:lang w:val="en-US"/>
        </w:rPr>
        <w:t>13)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sz w:val="24"/>
          <w:szCs w:val="24"/>
          <w:lang w:val="en-US"/>
        </w:rPr>
        <w:tab/>
        <w:t xml:space="preserve">for all positive integers </w:t>
      </w:r>
      <w:r w:rsidRPr="00AF4CDA">
        <w:rPr>
          <w:rFonts w:ascii="Times New Roman" w:hAnsi="Times New Roman"/>
          <w:i/>
          <w:iCs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lang w:val="en-US"/>
        </w:rPr>
        <w:t>.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AF4CDA">
        <w:rPr>
          <w:rFonts w:ascii="Times New Roman" w:hAnsi="Times New Roman"/>
          <w:b/>
          <w:bCs/>
          <w:sz w:val="24"/>
          <w:szCs w:val="24"/>
          <w:lang w:val="en-US"/>
        </w:rPr>
        <w:t>(5)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sz w:val="24"/>
          <w:szCs w:val="24"/>
          <w:lang w:val="en-US"/>
        </w:rPr>
        <w:t>(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val="en-US"/>
        </w:rPr>
        <w:tab/>
        <w:t>Hence find the exact value of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1560" w:dyaOrig="720">
          <v:shape id="_x0000_i1039" type="#_x0000_t75" style="width:78pt;height:36pt" o:ole="">
            <v:imagedata r:id="rId36" o:title=""/>
          </v:shape>
          <o:OLEObject Type="Embed" ProgID="Equation.3" ShapeID="_x0000_i1039" DrawAspect="Content" ObjectID="_1701768066" r:id="rId37"/>
        </w:object>
      </w:r>
      <w:r w:rsidRPr="00AF4CDA">
        <w:rPr>
          <w:rFonts w:ascii="Times New Roman" w:hAnsi="Times New Roman"/>
          <w:sz w:val="24"/>
          <w:szCs w:val="24"/>
          <w:lang w:val="en-US"/>
        </w:rPr>
        <w:t>.</w: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val="en-US"/>
        </w:rPr>
        <w:t xml:space="preserve"> (2)</w:t>
      </w:r>
    </w:p>
    <w:p w:rsidR="00AF4CDA" w:rsidRPr="001A1543" w:rsidRDefault="00AF4CDA" w:rsidP="00AF4CD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AF4CDA" w:rsidRPr="00AF4CDA" w:rsidRDefault="00BF66A8" w:rsidP="00AF4CDA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t>5</w:t>
      </w:r>
      <w:r w:rsidR="00AF4CDA" w:rsidRPr="00AF4CDA">
        <w:rPr>
          <w:rFonts w:ascii="Times New Roman" w:hAnsi="Times New Roman"/>
          <w:b/>
          <w:sz w:val="24"/>
          <w:szCs w:val="24"/>
          <w:lang w:val="en-US"/>
        </w:rPr>
        <w:t>.</w:t>
      </w:r>
      <w:r w:rsidR="00AF4CDA" w:rsidRPr="00AF4CDA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F4CDA" w:rsidRPr="00AF4CDA">
        <w:rPr>
          <w:rFonts w:ascii="Times New Roman" w:hAnsi="Times New Roman"/>
          <w:sz w:val="24"/>
          <w:szCs w:val="24"/>
          <w:lang w:val="en-US"/>
        </w:rPr>
        <w:tab/>
      </w:r>
      <w:r w:rsidR="00AF4CDA" w:rsidRPr="00AF4CDA">
        <w:rPr>
          <w:rFonts w:ascii="Times New Roman" w:hAnsi="Times New Roman"/>
          <w:color w:val="000000"/>
          <w:sz w:val="24"/>
          <w:szCs w:val="24"/>
        </w:rPr>
        <w:t>(</w:t>
      </w:r>
      <w:r w:rsidR="00AF4CDA" w:rsidRPr="00AF4CDA">
        <w:rPr>
          <w:rFonts w:ascii="Times New Roman" w:hAnsi="Times New Roman"/>
          <w:i/>
          <w:color w:val="000000"/>
          <w:sz w:val="24"/>
          <w:szCs w:val="24"/>
        </w:rPr>
        <w:t>a</w:t>
      </w:r>
      <w:r w:rsidR="00AF4CDA" w:rsidRPr="00AF4CDA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AF4CDA" w:rsidRPr="00AF4CDA">
        <w:rPr>
          <w:rFonts w:ascii="Times New Roman" w:hAnsi="Times New Roman"/>
          <w:color w:val="000000"/>
          <w:sz w:val="24"/>
          <w:szCs w:val="24"/>
        </w:rPr>
        <w:tab/>
        <w:t xml:space="preserve">Use the results for </w:t>
      </w:r>
      <w:r w:rsidR="00AF4CDA" w:rsidRPr="00AF4CDA">
        <w:rPr>
          <w:rFonts w:ascii="Times New Roman" w:hAnsi="Times New Roman"/>
          <w:color w:val="000000"/>
          <w:position w:val="-32"/>
          <w:sz w:val="24"/>
          <w:szCs w:val="24"/>
        </w:rPr>
        <w:object w:dxaOrig="480" w:dyaOrig="720">
          <v:shape id="_x0000_i1040" type="#_x0000_t75" style="width:24pt;height:36pt" o:ole="">
            <v:imagedata r:id="rId38" o:title=""/>
          </v:shape>
          <o:OLEObject Type="Embed" ProgID="Equation.3" ShapeID="_x0000_i1040" DrawAspect="Content" ObjectID="_1701768067" r:id="rId39"/>
        </w:object>
      </w:r>
      <w:r w:rsidR="00AF4CDA" w:rsidRPr="00AF4CDA">
        <w:rPr>
          <w:rFonts w:ascii="Times New Roman" w:hAnsi="Times New Roman"/>
          <w:color w:val="000000"/>
          <w:sz w:val="24"/>
          <w:szCs w:val="24"/>
        </w:rPr>
        <w:t xml:space="preserve">,  </w:t>
      </w:r>
      <w:r w:rsidR="00AF4CDA" w:rsidRPr="00AF4CDA">
        <w:rPr>
          <w:rFonts w:ascii="Times New Roman" w:hAnsi="Times New Roman"/>
          <w:color w:val="000000"/>
          <w:position w:val="-32"/>
          <w:sz w:val="24"/>
          <w:szCs w:val="24"/>
        </w:rPr>
        <w:object w:dxaOrig="600" w:dyaOrig="720">
          <v:shape id="_x0000_i1041" type="#_x0000_t75" style="width:30pt;height:36pt" o:ole="">
            <v:imagedata r:id="rId40" o:title=""/>
          </v:shape>
          <o:OLEObject Type="Embed" ProgID="Equation.3" ShapeID="_x0000_i1041" DrawAspect="Content" ObjectID="_1701768068" r:id="rId41"/>
        </w:object>
      </w:r>
      <w:r w:rsidR="00AF4CDA" w:rsidRPr="00AF4CDA">
        <w:rPr>
          <w:rFonts w:ascii="Times New Roman" w:hAnsi="Times New Roman"/>
          <w:color w:val="000000"/>
          <w:sz w:val="24"/>
          <w:szCs w:val="24"/>
        </w:rPr>
        <w:t xml:space="preserve"> and  </w:t>
      </w:r>
      <w:r w:rsidR="00AF4CDA" w:rsidRPr="00AF4CDA">
        <w:rPr>
          <w:rFonts w:ascii="Times New Roman" w:hAnsi="Times New Roman"/>
          <w:color w:val="000000"/>
          <w:position w:val="-32"/>
          <w:sz w:val="24"/>
          <w:szCs w:val="24"/>
        </w:rPr>
        <w:object w:dxaOrig="580" w:dyaOrig="720">
          <v:shape id="_x0000_i1042" type="#_x0000_t75" style="width:29pt;height:36pt" o:ole="">
            <v:imagedata r:id="rId42" o:title=""/>
          </v:shape>
          <o:OLEObject Type="Embed" ProgID="Equation.3" ShapeID="_x0000_i1042" DrawAspect="Content" ObjectID="_1701768069" r:id="rId43"/>
        </w:object>
      </w:r>
      <w:r w:rsidR="00AF4CDA" w:rsidRPr="00AF4CDA">
        <w:rPr>
          <w:rFonts w:ascii="Times New Roman" w:hAnsi="Times New Roman"/>
          <w:color w:val="000000"/>
          <w:sz w:val="24"/>
          <w:szCs w:val="24"/>
        </w:rPr>
        <w:t>, to prove that</w:t>
      </w:r>
    </w:p>
    <w:p w:rsidR="00AF4CDA" w:rsidRPr="00AF4CDA" w:rsidRDefault="00AF4CDA" w:rsidP="00AF4CDA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AF4CDA">
        <w:rPr>
          <w:rFonts w:ascii="Times New Roman" w:hAnsi="Times New Roman"/>
          <w:color w:val="000000"/>
          <w:position w:val="-32"/>
          <w:sz w:val="24"/>
          <w:szCs w:val="24"/>
        </w:rPr>
        <w:object w:dxaOrig="1660" w:dyaOrig="720">
          <v:shape id="_x0000_i1043" type="#_x0000_t75" style="width:83pt;height:36pt" o:ole="">
            <v:imagedata r:id="rId44" o:title=""/>
          </v:shape>
          <o:OLEObject Type="Embed" ProgID="Equation.3" ShapeID="_x0000_i1043" DrawAspect="Content" ObjectID="_1701768070" r:id="rId45"/>
        </w:object>
      </w:r>
      <w:r w:rsidRPr="00AF4CDA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AF4CD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044" type="#_x0000_t75" style="width:12pt;height:31pt" o:ole="">
            <v:imagedata r:id="rId46" o:title=""/>
          </v:shape>
          <o:OLEObject Type="Embed" ProgID="Equation.3" ShapeID="_x0000_i1044" DrawAspect="Content" ObjectID="_1701768071" r:id="rId47"/>
        </w:object>
      </w:r>
      <w:r w:rsidRPr="00AF4CDA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AF4CDA">
        <w:rPr>
          <w:rFonts w:ascii="Times New Roman" w:hAnsi="Times New Roman"/>
          <w:color w:val="000000"/>
          <w:sz w:val="24"/>
          <w:szCs w:val="24"/>
        </w:rPr>
        <w:t>(</w:t>
      </w:r>
      <w:r w:rsidRPr="00AF4CDA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AF4CDA">
        <w:rPr>
          <w:rFonts w:ascii="Times New Roman" w:hAnsi="Times New Roman"/>
          <w:color w:val="000000"/>
          <w:sz w:val="24"/>
          <w:szCs w:val="24"/>
        </w:rPr>
        <w:t xml:space="preserve"> + 1)(</w:t>
      </w:r>
      <w:r w:rsidRPr="00AF4CDA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AF4CDA">
        <w:rPr>
          <w:rFonts w:ascii="Times New Roman" w:hAnsi="Times New Roman"/>
          <w:color w:val="000000"/>
          <w:sz w:val="24"/>
          <w:szCs w:val="24"/>
        </w:rPr>
        <w:t xml:space="preserve"> + 2)(</w:t>
      </w:r>
      <w:r w:rsidRPr="00AF4CDA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AF4CDA">
        <w:rPr>
          <w:rFonts w:ascii="Times New Roman" w:hAnsi="Times New Roman"/>
          <w:color w:val="000000"/>
          <w:sz w:val="24"/>
          <w:szCs w:val="24"/>
        </w:rPr>
        <w:t xml:space="preserve"> + 7)</w:t>
      </w:r>
    </w:p>
    <w:p w:rsidR="00AF4CDA" w:rsidRPr="00AF4CDA" w:rsidRDefault="00AF4CDA" w:rsidP="00AF4CD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4CDA">
        <w:rPr>
          <w:rFonts w:ascii="Times New Roman" w:hAnsi="Times New Roman"/>
          <w:color w:val="000000"/>
          <w:sz w:val="24"/>
          <w:szCs w:val="24"/>
        </w:rPr>
        <w:tab/>
        <w:t xml:space="preserve">for all positive integers </w:t>
      </w:r>
      <w:r w:rsidRPr="00AF4CDA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AF4CDA">
        <w:rPr>
          <w:rFonts w:ascii="Times New Roman" w:hAnsi="Times New Roman"/>
          <w:color w:val="000000"/>
          <w:sz w:val="24"/>
          <w:szCs w:val="24"/>
        </w:rPr>
        <w:t>.</w:t>
      </w:r>
    </w:p>
    <w:p w:rsidR="00AF4CDA" w:rsidRPr="00AF4CDA" w:rsidRDefault="00AF4CDA" w:rsidP="00AF4CD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4CDA">
        <w:rPr>
          <w:rFonts w:ascii="Times New Roman" w:hAnsi="Times New Roman"/>
          <w:b/>
          <w:bCs/>
          <w:color w:val="000000"/>
          <w:sz w:val="24"/>
          <w:szCs w:val="24"/>
        </w:rPr>
        <w:t>(5)</w:t>
      </w:r>
    </w:p>
    <w:p w:rsidR="00AF4CDA" w:rsidRPr="00AF4CDA" w:rsidRDefault="00AF4CDA" w:rsidP="00AF4CD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F4CDA">
        <w:rPr>
          <w:rFonts w:ascii="Times New Roman" w:hAnsi="Times New Roman"/>
          <w:color w:val="000000"/>
          <w:sz w:val="24"/>
          <w:szCs w:val="24"/>
        </w:rPr>
        <w:t>(</w:t>
      </w:r>
      <w:r w:rsidRPr="00AF4CDA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F4CDA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AF4CDA">
        <w:rPr>
          <w:rFonts w:ascii="Times New Roman" w:hAnsi="Times New Roman"/>
          <w:color w:val="000000"/>
          <w:sz w:val="24"/>
          <w:szCs w:val="24"/>
        </w:rPr>
        <w:tab/>
        <w:t>Hence, or otherwise, find the value of</w:t>
      </w:r>
    </w:p>
    <w:p w:rsidR="00AF4CDA" w:rsidRPr="00AF4CDA" w:rsidRDefault="00AF4CDA" w:rsidP="00AF4CDA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AF4CDA">
        <w:rPr>
          <w:rFonts w:ascii="Times New Roman" w:hAnsi="Times New Roman"/>
          <w:color w:val="000000"/>
          <w:position w:val="-32"/>
          <w:sz w:val="24"/>
          <w:szCs w:val="24"/>
        </w:rPr>
        <w:object w:dxaOrig="1700" w:dyaOrig="720">
          <v:shape id="_x0000_i1052" type="#_x0000_t75" style="width:85pt;height:36pt" o:ole="">
            <v:imagedata r:id="rId48" o:title=""/>
          </v:shape>
          <o:OLEObject Type="Embed" ProgID="Equation.3" ShapeID="_x0000_i1052" DrawAspect="Content" ObjectID="_1701768072" r:id="rId49"/>
        </w:object>
      </w:r>
    </w:p>
    <w:p w:rsidR="00AF4CDA" w:rsidRPr="00AF4CDA" w:rsidRDefault="00AF4CDA" w:rsidP="00AF4CDA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F4CDA">
        <w:rPr>
          <w:rFonts w:ascii="Times New Roman" w:hAnsi="Times New Roman"/>
          <w:b/>
          <w:bCs/>
          <w:color w:val="000000"/>
          <w:sz w:val="24"/>
          <w:szCs w:val="24"/>
        </w:rPr>
        <w:t xml:space="preserve"> (2)</w:t>
      </w:r>
    </w:p>
    <w:p w:rsidR="00AF4CDA" w:rsidRPr="001A1543" w:rsidRDefault="00AF4CDA" w:rsidP="00AF4CD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AF4CDA" w:rsidRDefault="00AF4CDA" w:rsidP="00AF4CD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773474" w:rsidRPr="00AF4CDA" w:rsidRDefault="00DA6434" w:rsidP="00AF4CD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BF66A8">
        <w:rPr>
          <w:rFonts w:ascii="Times New Roman" w:hAnsi="Times New Roman"/>
          <w:b/>
          <w:bCs/>
          <w:sz w:val="24"/>
          <w:szCs w:val="24"/>
        </w:rPr>
        <w:t>6</w:t>
      </w:r>
      <w:r w:rsidR="00773474" w:rsidRPr="00AF4CDA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  <w:r w:rsidR="00773474" w:rsidRPr="00AF4CDA">
        <w:rPr>
          <w:rFonts w:ascii="Times New Roman" w:hAnsi="Times New Roman"/>
          <w:i/>
          <w:iCs/>
          <w:sz w:val="24"/>
          <w:szCs w:val="24"/>
        </w:rPr>
        <w:tab/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="00773474" w:rsidRPr="00AF4CDA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>)</w: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ab/>
      </w:r>
      <w:r w:rsidR="00773474" w:rsidRPr="00AF4CDA">
        <w:rPr>
          <w:rFonts w:ascii="Times New Roman" w:hAnsi="Times New Roman"/>
          <w:sz w:val="24"/>
          <w:szCs w:val="24"/>
        </w:rPr>
        <w:t xml:space="preserve">Use the standard results for </w:t>
      </w:r>
      <w:r w:rsidR="00773474" w:rsidRPr="00AF4CDA">
        <w:rPr>
          <w:rFonts w:ascii="Times New Roman" w:hAnsi="Times New Roman"/>
          <w:position w:val="-30"/>
          <w:sz w:val="24"/>
          <w:szCs w:val="24"/>
        </w:rPr>
        <w:object w:dxaOrig="480" w:dyaOrig="720">
          <v:shape id="_x0000_i1045" type="#_x0000_t75" style="width:24pt;height:36pt" o:ole="">
            <v:imagedata r:id="rId50" o:title=""/>
          </v:shape>
          <o:OLEObject Type="Embed" ProgID="Equation.DSMT4" ShapeID="_x0000_i1045" DrawAspect="Content" ObjectID="_1701768073" r:id="rId51"/>
        </w:object>
      </w:r>
      <w:r w:rsidR="00773474" w:rsidRPr="00AF4CDA">
        <w:rPr>
          <w:rFonts w:ascii="Times New Roman" w:hAnsi="Times New Roman"/>
          <w:sz w:val="24"/>
          <w:szCs w:val="24"/>
        </w:rPr>
        <w:t xml:space="preserve"> and </w:t>
      </w:r>
      <w:r w:rsidR="00773474" w:rsidRPr="00AF4CDA">
        <w:rPr>
          <w:rFonts w:ascii="Times New Roman" w:hAnsi="Times New Roman"/>
          <w:position w:val="-30"/>
          <w:sz w:val="24"/>
          <w:szCs w:val="24"/>
        </w:rPr>
        <w:object w:dxaOrig="580" w:dyaOrig="720">
          <v:shape id="_x0000_i1046" type="#_x0000_t75" style="width:29pt;height:36pt" o:ole="">
            <v:imagedata r:id="rId52" o:title=""/>
          </v:shape>
          <o:OLEObject Type="Embed" ProgID="Equation.DSMT4" ShapeID="_x0000_i1046" DrawAspect="Content" ObjectID="_1701768074" r:id="rId53"/>
        </w:object>
      </w:r>
      <w:r w:rsidR="00773474" w:rsidRPr="00AF4CDA">
        <w:rPr>
          <w:rFonts w:ascii="Times New Roman" w:hAnsi="Times New Roman"/>
          <w:sz w:val="24"/>
          <w:szCs w:val="24"/>
        </w:rPr>
        <w:t xml:space="preserve"> to show that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0"/>
          <w:sz w:val="24"/>
          <w:szCs w:val="24"/>
        </w:rPr>
        <w:object w:dxaOrig="3720" w:dyaOrig="720">
          <v:shape id="_x0000_i1047" type="#_x0000_t75" style="width:186pt;height:36pt" o:ole="">
            <v:imagedata r:id="rId54" o:title=""/>
          </v:shape>
          <o:OLEObject Type="Embed" ProgID="Equation.DSMT4" ShapeID="_x0000_i1047" DrawAspect="Content" ObjectID="_1701768075" r:id="rId55"/>
        </w:objec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eastAsia="en-GB"/>
        </w:rPr>
        <w:tab/>
      </w:r>
      <w:r w:rsidRPr="00AF4CDA">
        <w:rPr>
          <w:rFonts w:ascii="Times New Roman" w:hAnsi="Times New Roman"/>
          <w:sz w:val="24"/>
          <w:szCs w:val="24"/>
        </w:rPr>
        <w:t xml:space="preserve">Calculate the value of </w:t>
      </w:r>
      <w:r w:rsidRPr="00AF4CDA">
        <w:rPr>
          <w:rFonts w:ascii="Times New Roman" w:hAnsi="Times New Roman"/>
          <w:position w:val="-30"/>
          <w:sz w:val="24"/>
          <w:szCs w:val="24"/>
        </w:rPr>
        <w:object w:dxaOrig="1280" w:dyaOrig="720">
          <v:shape id="_x0000_i1048" type="#_x0000_t75" style="width:64pt;height:36pt" o:ole="">
            <v:imagedata r:id="rId56" o:title=""/>
          </v:shape>
          <o:OLEObject Type="Embed" ProgID="Equation.DSMT4" ShapeID="_x0000_i1048" DrawAspect="Content" ObjectID="_1701768076" r:id="rId57"/>
        </w:object>
      </w:r>
      <w:r w:rsidRPr="00AF4CDA">
        <w:rPr>
          <w:rFonts w:ascii="Times New Roman" w:hAnsi="Times New Roman"/>
          <w:sz w:val="24"/>
          <w:szCs w:val="24"/>
        </w:rPr>
        <w:t>.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sz w:val="24"/>
          <w:szCs w:val="24"/>
          <w:lang w:eastAsia="en-GB"/>
        </w:rPr>
        <w:t>(3)</w:t>
      </w:r>
    </w:p>
    <w:p w:rsidR="00DA6434" w:rsidRPr="001A1543" w:rsidRDefault="00DA6434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A6434" w:rsidRDefault="00DA6434" w:rsidP="0077347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73474" w:rsidRPr="00AF4CDA" w:rsidRDefault="00BF66A8" w:rsidP="0077347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iCs/>
          <w:sz w:val="24"/>
          <w:szCs w:val="24"/>
        </w:rPr>
      </w:pPr>
      <w:r w:rsidRPr="00BF66A8">
        <w:rPr>
          <w:rFonts w:ascii="Times New Roman" w:hAnsi="Times New Roman"/>
          <w:b/>
          <w:bCs/>
          <w:iCs/>
          <w:sz w:val="24"/>
          <w:szCs w:val="24"/>
        </w:rPr>
        <w:t>7</w:t>
      </w:r>
      <w:r w:rsidR="00773474" w:rsidRPr="00BF66A8">
        <w:rPr>
          <w:rFonts w:ascii="Times New Roman" w:hAnsi="Times New Roman"/>
          <w:b/>
          <w:bCs/>
          <w:iCs/>
          <w:sz w:val="24"/>
          <w:szCs w:val="24"/>
        </w:rPr>
        <w:t>.</w:t>
      </w:r>
      <w:r w:rsidR="00773474" w:rsidRPr="00AF4CDA">
        <w:rPr>
          <w:rFonts w:ascii="Times New Roman" w:hAnsi="Times New Roman"/>
          <w:i/>
          <w:iCs/>
          <w:sz w:val="24"/>
          <w:szCs w:val="24"/>
        </w:rPr>
        <w:tab/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="00773474" w:rsidRPr="00AF4CDA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Use the standard results for </w:t>
      </w:r>
      <w:r w:rsidR="00773474"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460" w:dyaOrig="720">
          <v:shape id="_x0000_i1049" type="#_x0000_t75" style="width:23pt;height:36pt" o:ole="">
            <v:imagedata r:id="rId58" o:title=""/>
          </v:shape>
          <o:OLEObject Type="Embed" ProgID="Equation.DSMT4" ShapeID="_x0000_i1049" DrawAspect="Content" ObjectID="_1701768077" r:id="rId59"/>
        </w:objec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="00773474"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580" w:dyaOrig="720">
          <v:shape id="_x0000_i1050" type="#_x0000_t75" style="width:29pt;height:36pt" o:ole="">
            <v:imagedata r:id="rId60" o:title=""/>
          </v:shape>
          <o:OLEObject Type="Embed" ProgID="Equation.DSMT4" ShapeID="_x0000_i1050" DrawAspect="Content" ObjectID="_1701768078" r:id="rId61"/>
        </w:objec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 xml:space="preserve"> to show that</w:t>
      </w:r>
    </w:p>
    <w:p w:rsidR="00773474" w:rsidRPr="00AF4CDA" w:rsidRDefault="00773474" w:rsidP="0077347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2500" w:dyaOrig="720">
          <v:shape id="_x0000_i1051" type="#_x0000_t75" style="width:125pt;height:36pt" o:ole="">
            <v:imagedata r:id="rId62" o:title=""/>
          </v:shape>
          <o:OLEObject Type="Embed" ProgID="Equation.DSMT4" ShapeID="_x0000_i1051" DrawAspect="Content" ObjectID="_1701768079" r:id="rId63"/>
        </w:object>
      </w:r>
    </w:p>
    <w:p w:rsidR="00773474" w:rsidRPr="00AF4CDA" w:rsidRDefault="00773474" w:rsidP="0077347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6)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eastAsia="en-GB"/>
        </w:rPr>
        <w:tab/>
        <w:t>Hence show that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2680" w:dyaOrig="720">
          <v:shape id="_x0000_i1053" type="#_x0000_t75" style="width:134pt;height:36pt" o:ole="">
            <v:imagedata r:id="rId64" o:title=""/>
          </v:shape>
          <o:OLEObject Type="Embed" ProgID="Equation.DSMT4" ShapeID="_x0000_i1053" DrawAspect="Content" ObjectID="_1701768080" r:id="rId65"/>
        </w:objec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AF4CDA">
        <w:rPr>
          <w:rFonts w:ascii="Times New Roman" w:hAnsi="Times New Roman"/>
          <w:sz w:val="24"/>
          <w:szCs w:val="24"/>
          <w:lang w:eastAsia="en-GB"/>
        </w:rPr>
        <w:t>are constants to be found.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A6434" w:rsidRPr="001A1543" w:rsidRDefault="00DA6434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A6434" w:rsidRDefault="00DA6434" w:rsidP="0077347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A6434" w:rsidRDefault="00DA6434" w:rsidP="0077347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73474" w:rsidRPr="00AF4CDA" w:rsidRDefault="00DA6434" w:rsidP="0077347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BF66A8">
        <w:rPr>
          <w:rFonts w:ascii="Times New Roman" w:hAnsi="Times New Roman"/>
          <w:b/>
          <w:bCs/>
          <w:sz w:val="24"/>
          <w:szCs w:val="24"/>
        </w:rPr>
        <w:t>8</w:t>
      </w:r>
      <w:r w:rsidR="00773474" w:rsidRPr="00AF4CDA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  <w:r w:rsidR="00773474" w:rsidRPr="00AF4CDA">
        <w:rPr>
          <w:rFonts w:ascii="Times New Roman" w:hAnsi="Times New Roman"/>
          <w:i/>
          <w:iCs/>
          <w:sz w:val="24"/>
          <w:szCs w:val="24"/>
        </w:rPr>
        <w:tab/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="00773474" w:rsidRPr="00AF4CDA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Use the standard results for </w:t>
      </w:r>
      <w:r w:rsidR="00773474"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460" w:dyaOrig="720">
          <v:shape id="_x0000_i1054" type="#_x0000_t75" style="width:23pt;height:36pt" o:ole="">
            <v:imagedata r:id="rId58" o:title=""/>
          </v:shape>
          <o:OLEObject Type="Embed" ProgID="Equation.DSMT4" ShapeID="_x0000_i1054" DrawAspect="Content" ObjectID="_1701768081" r:id="rId66"/>
        </w:objec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="00773474"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580" w:dyaOrig="720">
          <v:shape id="_x0000_i1055" type="#_x0000_t75" style="width:29pt;height:36pt" o:ole="">
            <v:imagedata r:id="rId60" o:title=""/>
          </v:shape>
          <o:OLEObject Type="Embed" ProgID="Equation.DSMT4" ShapeID="_x0000_i1055" DrawAspect="Content" ObjectID="_1701768082" r:id="rId67"/>
        </w:object>
      </w:r>
      <w:r w:rsidR="00773474" w:rsidRPr="00AF4CDA">
        <w:rPr>
          <w:rFonts w:ascii="Times New Roman" w:hAnsi="Times New Roman"/>
          <w:sz w:val="24"/>
          <w:szCs w:val="24"/>
          <w:lang w:eastAsia="en-GB"/>
        </w:rPr>
        <w:t xml:space="preserve"> to show that</w:t>
      </w:r>
    </w:p>
    <w:p w:rsidR="00773474" w:rsidRPr="00AF4CDA" w:rsidRDefault="00773474" w:rsidP="00773474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3400" w:dyaOrig="720">
          <v:shape id="_x0000_i1056" type="#_x0000_t75" style="width:170pt;height:36pt" o:ole="">
            <v:imagedata r:id="rId68" o:title=""/>
          </v:shape>
          <o:OLEObject Type="Embed" ProgID="Equation.DSMT4" ShapeID="_x0000_i1056" DrawAspect="Content" ObjectID="_1701768083" r:id="rId69"/>
        </w:object>
      </w:r>
    </w:p>
    <w:p w:rsidR="00773474" w:rsidRPr="00AF4CDA" w:rsidRDefault="00773474" w:rsidP="00773474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 xml:space="preserve">for all positive integers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lang w:eastAsia="en-GB"/>
        </w:rPr>
        <w:t>.</w:t>
      </w:r>
    </w:p>
    <w:p w:rsidR="00773474" w:rsidRPr="00AF4CDA" w:rsidRDefault="00773474" w:rsidP="0077347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6)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eastAsia="en-GB"/>
        </w:rPr>
        <w:tab/>
        <w:t>Hence show that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0"/>
          <w:sz w:val="24"/>
          <w:szCs w:val="24"/>
          <w:lang w:eastAsia="en-GB"/>
        </w:rPr>
        <w:object w:dxaOrig="3540" w:dyaOrig="720">
          <v:shape id="_x0000_i1057" type="#_x0000_t75" style="width:177pt;height:36pt" o:ole="">
            <v:imagedata r:id="rId70" o:title=""/>
          </v:shape>
          <o:OLEObject Type="Embed" ProgID="Equation.DSMT4" ShapeID="_x0000_i1057" DrawAspect="Content" ObjectID="_1701768084" r:id="rId71"/>
        </w:objec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AF4CDA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AF4CDA">
        <w:rPr>
          <w:rFonts w:ascii="Times New Roman" w:hAnsi="Times New Roman"/>
          <w:sz w:val="24"/>
          <w:szCs w:val="24"/>
          <w:lang w:eastAsia="en-GB"/>
        </w:rPr>
        <w:t>are integers to be found.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:rsidR="00DA6434" w:rsidRPr="001A1543" w:rsidRDefault="00DA6434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73474" w:rsidRPr="00AF4CDA" w:rsidRDefault="00BF66A8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9</w:t>
      </w:r>
      <w:r w:rsidR="00773474" w:rsidRPr="00AF4CDA">
        <w:rPr>
          <w:rFonts w:ascii="Times New Roman" w:hAnsi="Times New Roman"/>
          <w:b/>
          <w:sz w:val="24"/>
          <w:szCs w:val="24"/>
          <w:lang w:val="en-US"/>
        </w:rPr>
        <w:t>.</w:t>
      </w:r>
      <w:r w:rsidR="00773474" w:rsidRPr="00AF4CDA">
        <w:rPr>
          <w:rFonts w:ascii="Times New Roman" w:hAnsi="Times New Roman"/>
          <w:sz w:val="24"/>
          <w:szCs w:val="24"/>
          <w:lang w:val="en-US"/>
        </w:rPr>
        <w:tab/>
        <w:t>(</w:t>
      </w:r>
      <w:r w:rsidR="00773474" w:rsidRPr="00AF4CDA">
        <w:rPr>
          <w:rFonts w:ascii="Times New Roman" w:hAnsi="Times New Roman"/>
          <w:i/>
          <w:sz w:val="24"/>
          <w:szCs w:val="24"/>
          <w:lang w:val="en-US"/>
        </w:rPr>
        <w:t>a</w:t>
      </w:r>
      <w:r w:rsidR="00773474" w:rsidRPr="00AF4CDA">
        <w:rPr>
          <w:rFonts w:ascii="Times New Roman" w:hAnsi="Times New Roman"/>
          <w:sz w:val="24"/>
          <w:szCs w:val="24"/>
          <w:lang w:val="en-US"/>
        </w:rPr>
        <w:t xml:space="preserve">) </w:t>
      </w:r>
      <w:r w:rsidR="00773474" w:rsidRPr="00AF4CDA">
        <w:rPr>
          <w:rFonts w:ascii="Times New Roman" w:hAnsi="Times New Roman"/>
          <w:sz w:val="24"/>
          <w:szCs w:val="24"/>
          <w:lang w:val="en-US"/>
        </w:rPr>
        <w:tab/>
        <w:t xml:space="preserve">Use the results for </w:t>
      </w:r>
      <w:r w:rsidR="00773474"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480" w:dyaOrig="720">
          <v:shape id="_x0000_i1058" type="#_x0000_t75" style="width:24pt;height:36pt" o:ole="">
            <v:imagedata r:id="rId72" o:title=""/>
          </v:shape>
          <o:OLEObject Type="Embed" ProgID="Equation.3" ShapeID="_x0000_i1058" DrawAspect="Content" ObjectID="_1701768085" r:id="rId73"/>
        </w:object>
      </w:r>
      <w:r w:rsidR="00773474" w:rsidRPr="00AF4CDA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="00773474"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600" w:dyaOrig="720">
          <v:shape id="_x0000_i1059" type="#_x0000_t75" style="width:30pt;height:36pt" o:ole="">
            <v:imagedata r:id="rId74" o:title=""/>
          </v:shape>
          <o:OLEObject Type="Embed" ProgID="Equation.3" ShapeID="_x0000_i1059" DrawAspect="Content" ObjectID="_1701768086" r:id="rId75"/>
        </w:object>
      </w:r>
      <w:r w:rsidR="00773474" w:rsidRPr="00AF4CDA">
        <w:rPr>
          <w:rFonts w:ascii="Times New Roman" w:hAnsi="Times New Roman"/>
          <w:sz w:val="24"/>
          <w:szCs w:val="24"/>
          <w:lang w:val="en-US"/>
        </w:rPr>
        <w:t>to show that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1180" w:dyaOrig="720">
          <v:shape id="_x0000_i1060" type="#_x0000_t75" style="width:59pt;height:36pt" o:ole="">
            <v:imagedata r:id="rId76" o:title=""/>
          </v:shape>
          <o:OLEObject Type="Embed" ProgID="Equation.3" ShapeID="_x0000_i1060" DrawAspect="Content" ObjectID="_1701768087" r:id="rId77"/>
        </w:objec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AF4CDA">
        <w:rPr>
          <w:rFonts w:ascii="Times New Roman" w:hAnsi="Times New Roman"/>
          <w:position w:val="-24"/>
          <w:sz w:val="24"/>
          <w:szCs w:val="24"/>
          <w:lang w:val="en-US"/>
        </w:rPr>
        <w:object w:dxaOrig="220" w:dyaOrig="620">
          <v:shape id="_x0000_i1061" type="#_x0000_t75" style="width:11pt;height:31pt" o:ole="">
            <v:imagedata r:id="rId78" o:title=""/>
          </v:shape>
          <o:OLEObject Type="Embed" ProgID="Equation.3" ShapeID="_x0000_i1061" DrawAspect="Content" ObjectID="_1701768088" r:id="rId79"/>
        </w:objec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lang w:val="en-US"/>
        </w:rPr>
        <w:t>(2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+ 1)(2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– 1)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sz w:val="24"/>
          <w:szCs w:val="24"/>
          <w:lang w:val="en-US"/>
        </w:rPr>
        <w:tab/>
        <w:t xml:space="preserve">for all positive integers 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lang w:val="en-US"/>
        </w:rPr>
        <w:t>.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val="en-US"/>
        </w:rPr>
      </w:pPr>
      <w:r w:rsidRPr="00AF4CDA">
        <w:rPr>
          <w:rFonts w:ascii="Times New Roman" w:hAnsi="Times New Roman"/>
          <w:b/>
          <w:sz w:val="24"/>
          <w:szCs w:val="24"/>
          <w:lang w:val="en-US"/>
        </w:rPr>
        <w:t>(6)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sz w:val="24"/>
          <w:szCs w:val="24"/>
          <w:lang w:val="en-US"/>
        </w:rPr>
        <w:t>(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val="en-US"/>
        </w:rPr>
        <w:tab/>
        <w:t>Hence show that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position w:val="-32"/>
          <w:sz w:val="24"/>
          <w:szCs w:val="24"/>
          <w:lang w:val="en-US"/>
        </w:rPr>
        <w:object w:dxaOrig="1260" w:dyaOrig="720">
          <v:shape id="_x0000_i1062" type="#_x0000_t75" style="width:63pt;height:36pt" o:ole="">
            <v:imagedata r:id="rId80" o:title=""/>
          </v:shape>
          <o:OLEObject Type="Embed" ProgID="Equation.3" ShapeID="_x0000_i1062" DrawAspect="Content" ObjectID="_1701768089" r:id="rId81"/>
        </w:objec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AF4CDA">
        <w:rPr>
          <w:rFonts w:ascii="Times New Roman" w:hAnsi="Times New Roman"/>
          <w:position w:val="-24"/>
          <w:sz w:val="24"/>
          <w:szCs w:val="24"/>
          <w:lang w:val="en-US"/>
        </w:rPr>
        <w:object w:dxaOrig="240" w:dyaOrig="620">
          <v:shape id="_x0000_i1063" type="#_x0000_t75" style="width:12pt;height:31pt" o:ole="">
            <v:imagedata r:id="rId82" o:title=""/>
          </v:shape>
          <o:OLEObject Type="Embed" ProgID="Equation.3" ShapeID="_x0000_i1063" DrawAspect="Content" ObjectID="_1701768090" r:id="rId83"/>
        </w:objec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AF4CDA">
        <w:rPr>
          <w:rFonts w:ascii="Times New Roman" w:hAnsi="Times New Roman"/>
          <w:sz w:val="24"/>
          <w:szCs w:val="24"/>
          <w:lang w:val="en-US"/>
        </w:rPr>
        <w:t>(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an</w:t>
      </w:r>
      <w:r w:rsidRPr="00AF4CDA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+ 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4CDA">
        <w:rPr>
          <w:rFonts w:ascii="Times New Roman" w:hAnsi="Times New Roman"/>
          <w:sz w:val="24"/>
          <w:szCs w:val="24"/>
          <w:lang w:val="en-US"/>
        </w:rPr>
        <w:t>)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AF4CDA">
        <w:rPr>
          <w:rFonts w:ascii="Times New Roman" w:hAnsi="Times New Roman"/>
          <w:sz w:val="24"/>
          <w:szCs w:val="24"/>
          <w:lang w:val="en-US"/>
        </w:rPr>
        <w:tab/>
        <w:t xml:space="preserve">where 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AF4CDA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F4CDA">
        <w:rPr>
          <w:rFonts w:ascii="Times New Roman" w:hAnsi="Times New Roman"/>
          <w:sz w:val="24"/>
          <w:szCs w:val="24"/>
          <w:lang w:val="en-US"/>
        </w:rPr>
        <w:t xml:space="preserve"> are integers to be found.</w:t>
      </w:r>
    </w:p>
    <w:p w:rsidR="00773474" w:rsidRPr="00AF4CDA" w:rsidRDefault="00773474" w:rsidP="00773474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val="en-US" w:eastAsia="en-GB"/>
        </w:rPr>
      </w:pPr>
      <w:r w:rsidRPr="00AF4CDA">
        <w:rPr>
          <w:rFonts w:ascii="Times New Roman" w:hAnsi="Times New Roman"/>
          <w:b/>
          <w:sz w:val="24"/>
          <w:szCs w:val="24"/>
          <w:lang w:val="en-US"/>
        </w:rPr>
        <w:t>(4)</w:t>
      </w:r>
    </w:p>
    <w:p w:rsidR="00DA6434" w:rsidRPr="001A1543" w:rsidRDefault="00DA6434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A6434" w:rsidRPr="00AF4CDA" w:rsidRDefault="00DA6434" w:rsidP="00773474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16228B" w:rsidRPr="00AF4CDA" w:rsidRDefault="00DA6434" w:rsidP="0016228B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val="en-US"/>
        </w:rPr>
        <w:br w:type="page"/>
      </w:r>
      <w:r w:rsidR="00BF66A8">
        <w:rPr>
          <w:rFonts w:ascii="Times New Roman" w:hAnsi="Times New Roman"/>
          <w:b/>
          <w:sz w:val="24"/>
          <w:szCs w:val="24"/>
          <w:lang w:val="en-US"/>
        </w:rPr>
        <w:t>10</w:t>
      </w:r>
      <w:r w:rsidR="0016228B" w:rsidRPr="00AF4CDA">
        <w:rPr>
          <w:rFonts w:ascii="Times New Roman" w:hAnsi="Times New Roman"/>
          <w:b/>
          <w:sz w:val="24"/>
          <w:szCs w:val="24"/>
          <w:lang w:val="en-US"/>
        </w:rPr>
        <w:t>.</w:t>
      </w:r>
      <w:r w:rsidR="0016228B" w:rsidRPr="00AF4CDA">
        <w:rPr>
          <w:rFonts w:ascii="Times New Roman" w:hAnsi="Times New Roman"/>
          <w:b/>
          <w:sz w:val="24"/>
          <w:szCs w:val="24"/>
          <w:lang w:val="en-US"/>
        </w:rPr>
        <w:tab/>
      </w:r>
      <w:r w:rsidR="0016228B"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="0016228B" w:rsidRPr="00AF4CDA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16228B"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="0016228B" w:rsidRPr="00AF4CDA">
        <w:rPr>
          <w:rFonts w:ascii="Times New Roman" w:hAnsi="Times New Roman"/>
          <w:sz w:val="24"/>
          <w:szCs w:val="24"/>
          <w:lang w:eastAsia="en-GB"/>
        </w:rPr>
        <w:tab/>
        <w:t>Prove by induction</w:t>
      </w:r>
    </w:p>
    <w:p w:rsidR="0016228B" w:rsidRPr="00AF4CDA" w:rsidRDefault="0016228B" w:rsidP="0016228B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580" w:dyaOrig="720">
          <v:shape id="_x0000_i1064" type="#_x0000_t75" style="width:29pt;height:36pt" o:ole="">
            <v:imagedata r:id="rId84" o:title=""/>
          </v:shape>
          <o:OLEObject Type="Embed" ProgID="Equation.3" ShapeID="_x0000_i1064" DrawAspect="Content" ObjectID="_1701768091" r:id="rId85"/>
        </w:objec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4CDA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20">
          <v:shape id="_x0000_i1065" type="#_x0000_t75" style="width:12pt;height:31pt" o:ole="">
            <v:imagedata r:id="rId86" o:title=""/>
          </v:shape>
          <o:OLEObject Type="Embed" ProgID="Equation.3" ShapeID="_x0000_i1065" DrawAspect="Content" ObjectID="_1701768092" r:id="rId87"/>
        </w:objec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 + 1)</w:t>
      </w:r>
      <w:r w:rsidRPr="00AF4CD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F4CDA">
        <w:rPr>
          <w:rFonts w:ascii="Times New Roman" w:hAnsi="Times New Roman"/>
          <w:sz w:val="24"/>
          <w:szCs w:val="24"/>
          <w:lang w:eastAsia="en-GB"/>
        </w:rPr>
        <w:t>.</w:t>
      </w:r>
    </w:p>
    <w:p w:rsidR="0016228B" w:rsidRPr="00AF4CDA" w:rsidRDefault="0016228B" w:rsidP="0016228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sz w:val="24"/>
          <w:szCs w:val="24"/>
          <w:lang w:eastAsia="en-GB"/>
        </w:rPr>
        <w:t>(5)</w:t>
      </w:r>
    </w:p>
    <w:p w:rsidR="0016228B" w:rsidRPr="00AF4CDA" w:rsidRDefault="0016228B" w:rsidP="0016228B">
      <w:pPr>
        <w:tabs>
          <w:tab w:val="left" w:pos="426"/>
        </w:tabs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eastAsia="en-GB"/>
        </w:rPr>
        <w:tab/>
        <w:t>Using the result in part 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F4CDA">
        <w:rPr>
          <w:rFonts w:ascii="Times New Roman" w:hAnsi="Times New Roman"/>
          <w:sz w:val="24"/>
          <w:szCs w:val="24"/>
          <w:lang w:eastAsia="en-GB"/>
        </w:rPr>
        <w:t>), show that</w:t>
      </w:r>
    </w:p>
    <w:p w:rsidR="0016228B" w:rsidRPr="00AF4CDA" w:rsidRDefault="0016228B" w:rsidP="0016228B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1100" w:dyaOrig="720">
          <v:shape id="_x0000_i1066" type="#_x0000_t75" style="width:55pt;height:36pt" o:ole="">
            <v:imagedata r:id="rId88" o:title=""/>
          </v:shape>
          <o:OLEObject Type="Embed" ProgID="Equation.3" ShapeID="_x0000_i1066" DrawAspect="Content" ObjectID="_1701768093" r:id="rId89"/>
        </w:objec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F4CDA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20">
          <v:shape id="_x0000_i1067" type="#_x0000_t75" style="width:12pt;height:31pt" o:ole="">
            <v:imagedata r:id="rId90" o:title=""/>
          </v:shape>
          <o:OLEObject Type="Embed" ProgID="Equation.3" ShapeID="_x0000_i1067" DrawAspect="Content" ObjectID="_1701768094" r:id="rId91"/>
        </w:objec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 + 2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n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 – 8).</w:t>
      </w:r>
    </w:p>
    <w:p w:rsidR="0016228B" w:rsidRPr="00AF4CDA" w:rsidRDefault="0016228B" w:rsidP="0016228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3)</w:t>
      </w:r>
    </w:p>
    <w:p w:rsidR="0016228B" w:rsidRPr="00AF4CDA" w:rsidRDefault="0016228B" w:rsidP="00DA6434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F4CDA">
        <w:rPr>
          <w:rFonts w:ascii="Times New Roman" w:hAnsi="Times New Roman"/>
          <w:sz w:val="24"/>
          <w:szCs w:val="24"/>
          <w:lang w:eastAsia="en-GB"/>
        </w:rPr>
        <w:t>(</w:t>
      </w:r>
      <w:r w:rsidRPr="00AF4CDA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F4CDA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AF4CDA">
        <w:rPr>
          <w:rFonts w:ascii="Times New Roman" w:hAnsi="Times New Roman"/>
          <w:sz w:val="24"/>
          <w:szCs w:val="24"/>
          <w:lang w:eastAsia="en-GB"/>
        </w:rPr>
        <w:tab/>
        <w:t xml:space="preserve">Calculate the exact value of </w:t>
      </w:r>
      <w:r w:rsidRPr="00AF4CDA">
        <w:rPr>
          <w:rFonts w:ascii="Times New Roman" w:hAnsi="Times New Roman"/>
          <w:position w:val="-32"/>
          <w:sz w:val="24"/>
          <w:szCs w:val="24"/>
          <w:lang w:eastAsia="en-GB"/>
        </w:rPr>
        <w:object w:dxaOrig="1140" w:dyaOrig="720">
          <v:shape id="_x0000_i1068" type="#_x0000_t75" style="width:57pt;height:36pt" o:ole="">
            <v:imagedata r:id="rId92" o:title=""/>
          </v:shape>
          <o:OLEObject Type="Embed" ProgID="Equation.3" ShapeID="_x0000_i1068" DrawAspect="Content" ObjectID="_1701768095" r:id="rId93"/>
        </w:object>
      </w:r>
      <w:r w:rsidRPr="00AF4CDA">
        <w:rPr>
          <w:rFonts w:ascii="Times New Roman" w:hAnsi="Times New Roman"/>
          <w:sz w:val="24"/>
          <w:szCs w:val="24"/>
          <w:lang w:eastAsia="en-GB"/>
        </w:rPr>
        <w:t>.</w:t>
      </w:r>
    </w:p>
    <w:p w:rsidR="0016228B" w:rsidRPr="00AF4CDA" w:rsidRDefault="0016228B" w:rsidP="0016228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F4CD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3)</w: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Pr="001A154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)</w:t>
      </w:r>
      <w:r w:rsidRPr="00DA6434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DA6434" w:rsidRPr="00B51C4B" w:rsidRDefault="00DA6434" w:rsidP="00DA6434">
      <w:pPr>
        <w:tabs>
          <w:tab w:val="left" w:pos="0"/>
          <w:tab w:val="left" w:pos="426"/>
        </w:tabs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  <w:lang w:val="en-US"/>
        </w:rPr>
        <w:pict>
          <v:line id="Straight Connector 3" o:spid="_x0000_s1027" style="position:absolute;left:0;text-align:left;z-index:1;visibility:visible;mso-wrap-distance-top:-3e-5mm;mso-wrap-distance-bottom:-3e-5mm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DA6434" w:rsidRDefault="00DA6434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80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:rsidR="0016228B" w:rsidRPr="00A240A9" w:rsidRDefault="0016228B" w:rsidP="00DA643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lang w:eastAsia="en-GB"/>
        </w:rPr>
      </w:pPr>
    </w:p>
    <w:p w:rsidR="0016228B" w:rsidRDefault="0016228B" w:rsidP="0016228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10724A" w:rsidRPr="00B51C4B" w:rsidRDefault="0010724A" w:rsidP="0010724A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10724A" w:rsidRPr="00B51C4B" w:rsidSect="00422C78">
      <w:footerReference w:type="default" r:id="rId94"/>
      <w:pgSz w:w="11906" w:h="16838"/>
      <w:pgMar w:top="961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01BF" w:rsidRDefault="00FB01BF" w:rsidP="006A4FC7">
      <w:pPr>
        <w:spacing w:after="0" w:line="240" w:lineRule="auto"/>
      </w:pPr>
      <w:r>
        <w:separator/>
      </w:r>
    </w:p>
  </w:endnote>
  <w:endnote w:type="continuationSeparator" w:id="0">
    <w:p w:rsidR="00FB01BF" w:rsidRDefault="00FB01BF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17D3" w:rsidRPr="005C205B" w:rsidRDefault="00F717D3">
    <w:pPr>
      <w:pStyle w:val="Footer"/>
      <w:tabs>
        <w:tab w:val="clear" w:pos="4513"/>
        <w:tab w:val="center" w:pos="4536"/>
        <w:tab w:val="right" w:pos="9356"/>
      </w:tabs>
      <w:rPr>
        <w:rFonts w:ascii="Times New Roman" w:hAnsi="Times New Roman"/>
      </w:rPr>
    </w:pPr>
    <w:r>
      <w:rPr>
        <w:sz w:val="12"/>
      </w:rPr>
      <w:tab/>
    </w:r>
    <w:r w:rsidRPr="005C205B">
      <w:rPr>
        <w:rStyle w:val="PageNumber"/>
        <w:rFonts w:ascii="Times New Roman" w:hAnsi="Times New Roman"/>
      </w:rPr>
      <w:fldChar w:fldCharType="begin"/>
    </w:r>
    <w:r w:rsidRPr="005C205B">
      <w:rPr>
        <w:rStyle w:val="PageNumber"/>
        <w:rFonts w:ascii="Times New Roman" w:hAnsi="Times New Roman"/>
      </w:rPr>
      <w:instrText xml:space="preserve"> PAGE </w:instrText>
    </w:r>
    <w:r w:rsidRPr="005C205B">
      <w:rPr>
        <w:rStyle w:val="PageNumber"/>
        <w:rFonts w:ascii="Times New Roman" w:hAnsi="Times New Roman"/>
      </w:rPr>
      <w:fldChar w:fldCharType="separate"/>
    </w:r>
    <w:r w:rsidR="00C970F4">
      <w:rPr>
        <w:rStyle w:val="PageNumber"/>
        <w:rFonts w:ascii="Times New Roman" w:hAnsi="Times New Roman"/>
        <w:noProof/>
      </w:rPr>
      <w:t>2</w:t>
    </w:r>
    <w:r w:rsidRPr="005C205B">
      <w:rPr>
        <w:rStyle w:val="PageNumber"/>
        <w:rFonts w:ascii="Times New Roman" w:hAnsi="Times New Roman"/>
      </w:rPr>
      <w:fldChar w:fldCharType="end"/>
    </w:r>
    <w:r w:rsidRPr="005C205B">
      <w:rPr>
        <w:rStyle w:val="PageNumber"/>
        <w:rFonts w:ascii="Times New Roman" w:hAnsi="Times New Roman"/>
      </w:rPr>
      <w:tab/>
    </w:r>
    <w:r w:rsidRPr="005C205B">
      <w:rPr>
        <w:rStyle w:val="PageNumber"/>
        <w:rFonts w:ascii="Times New Roman" w:hAnsi="Times New Roman"/>
        <w:b/>
      </w:rPr>
      <w:t>Turn ov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01BF" w:rsidRDefault="00FB01BF" w:rsidP="006A4FC7">
      <w:pPr>
        <w:spacing w:after="0" w:line="240" w:lineRule="auto"/>
      </w:pPr>
      <w:r>
        <w:separator/>
      </w:r>
    </w:p>
  </w:footnote>
  <w:footnote w:type="continuationSeparator" w:id="0">
    <w:p w:rsidR="00FB01BF" w:rsidRDefault="00FB01BF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14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9"/>
  </w:num>
  <w:num w:numId="15">
    <w:abstractNumId w:val="1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15910"/>
    <w:rsid w:val="00002526"/>
    <w:rsid w:val="00007605"/>
    <w:rsid w:val="00010CEF"/>
    <w:rsid w:val="0001242B"/>
    <w:rsid w:val="0001552E"/>
    <w:rsid w:val="00016206"/>
    <w:rsid w:val="00021983"/>
    <w:rsid w:val="00022FC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2633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6F"/>
    <w:rsid w:val="0010170A"/>
    <w:rsid w:val="001037B5"/>
    <w:rsid w:val="0010724A"/>
    <w:rsid w:val="00107C2D"/>
    <w:rsid w:val="001143A8"/>
    <w:rsid w:val="0011466E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3676C"/>
    <w:rsid w:val="00140447"/>
    <w:rsid w:val="00142430"/>
    <w:rsid w:val="001442A3"/>
    <w:rsid w:val="001460ED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228B"/>
    <w:rsid w:val="001643B7"/>
    <w:rsid w:val="0016527B"/>
    <w:rsid w:val="0017055D"/>
    <w:rsid w:val="00171B4A"/>
    <w:rsid w:val="00174B7E"/>
    <w:rsid w:val="00175E2A"/>
    <w:rsid w:val="001827CF"/>
    <w:rsid w:val="00187D88"/>
    <w:rsid w:val="00193915"/>
    <w:rsid w:val="00196447"/>
    <w:rsid w:val="001A0105"/>
    <w:rsid w:val="001A2E45"/>
    <w:rsid w:val="001A36BF"/>
    <w:rsid w:val="001A469B"/>
    <w:rsid w:val="001A4DD6"/>
    <w:rsid w:val="001A579D"/>
    <w:rsid w:val="001B055E"/>
    <w:rsid w:val="001B0B74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E1899"/>
    <w:rsid w:val="001E3045"/>
    <w:rsid w:val="001E384A"/>
    <w:rsid w:val="001E75BB"/>
    <w:rsid w:val="001E7AED"/>
    <w:rsid w:val="001F3233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C1E"/>
    <w:rsid w:val="002F483F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5D68"/>
    <w:rsid w:val="00356906"/>
    <w:rsid w:val="00357D1B"/>
    <w:rsid w:val="0036210A"/>
    <w:rsid w:val="0036328E"/>
    <w:rsid w:val="003662F6"/>
    <w:rsid w:val="0036722A"/>
    <w:rsid w:val="003715D7"/>
    <w:rsid w:val="0037358A"/>
    <w:rsid w:val="0037449B"/>
    <w:rsid w:val="0037600C"/>
    <w:rsid w:val="0038025E"/>
    <w:rsid w:val="0038372B"/>
    <w:rsid w:val="00383F73"/>
    <w:rsid w:val="00394A43"/>
    <w:rsid w:val="00396473"/>
    <w:rsid w:val="00397CBC"/>
    <w:rsid w:val="003A73CD"/>
    <w:rsid w:val="003A76AC"/>
    <w:rsid w:val="003B0C4E"/>
    <w:rsid w:val="003B47CC"/>
    <w:rsid w:val="003B4B77"/>
    <w:rsid w:val="003B626A"/>
    <w:rsid w:val="003C321B"/>
    <w:rsid w:val="003C3225"/>
    <w:rsid w:val="003C4235"/>
    <w:rsid w:val="003C781A"/>
    <w:rsid w:val="003D15B0"/>
    <w:rsid w:val="003D2208"/>
    <w:rsid w:val="003D25DF"/>
    <w:rsid w:val="003D5CA4"/>
    <w:rsid w:val="003D64D4"/>
    <w:rsid w:val="003E101F"/>
    <w:rsid w:val="003E1E15"/>
    <w:rsid w:val="003E631B"/>
    <w:rsid w:val="003E7C76"/>
    <w:rsid w:val="003F0C98"/>
    <w:rsid w:val="003F0EB4"/>
    <w:rsid w:val="003F405E"/>
    <w:rsid w:val="003F489B"/>
    <w:rsid w:val="00401F9D"/>
    <w:rsid w:val="00406BAD"/>
    <w:rsid w:val="00407A3B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5098F"/>
    <w:rsid w:val="0045111D"/>
    <w:rsid w:val="00453AC9"/>
    <w:rsid w:val="0046172E"/>
    <w:rsid w:val="00461AE4"/>
    <w:rsid w:val="00461BCB"/>
    <w:rsid w:val="00462122"/>
    <w:rsid w:val="004719CD"/>
    <w:rsid w:val="004749E1"/>
    <w:rsid w:val="004769F9"/>
    <w:rsid w:val="00477895"/>
    <w:rsid w:val="00477E41"/>
    <w:rsid w:val="0048541C"/>
    <w:rsid w:val="0048543C"/>
    <w:rsid w:val="00492019"/>
    <w:rsid w:val="0049509A"/>
    <w:rsid w:val="00497D4A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821A3"/>
    <w:rsid w:val="0059456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B0D"/>
    <w:rsid w:val="005E02BD"/>
    <w:rsid w:val="005E0A65"/>
    <w:rsid w:val="005E13E2"/>
    <w:rsid w:val="005E34C4"/>
    <w:rsid w:val="005E3665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35D1"/>
    <w:rsid w:val="00645CB5"/>
    <w:rsid w:val="00650D11"/>
    <w:rsid w:val="006558EB"/>
    <w:rsid w:val="00660442"/>
    <w:rsid w:val="00661844"/>
    <w:rsid w:val="00661879"/>
    <w:rsid w:val="00661DF9"/>
    <w:rsid w:val="006620AA"/>
    <w:rsid w:val="006631AC"/>
    <w:rsid w:val="0066663E"/>
    <w:rsid w:val="00667133"/>
    <w:rsid w:val="00670688"/>
    <w:rsid w:val="0067357C"/>
    <w:rsid w:val="00673886"/>
    <w:rsid w:val="0067495B"/>
    <w:rsid w:val="00674AF8"/>
    <w:rsid w:val="00681694"/>
    <w:rsid w:val="006842AE"/>
    <w:rsid w:val="0068510E"/>
    <w:rsid w:val="0068549E"/>
    <w:rsid w:val="00692877"/>
    <w:rsid w:val="0069481E"/>
    <w:rsid w:val="00697E2E"/>
    <w:rsid w:val="00697E82"/>
    <w:rsid w:val="006A4E86"/>
    <w:rsid w:val="006A4FC7"/>
    <w:rsid w:val="006A6146"/>
    <w:rsid w:val="006A6C14"/>
    <w:rsid w:val="006B4466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53C6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1F0C"/>
    <w:rsid w:val="00744AA3"/>
    <w:rsid w:val="00745443"/>
    <w:rsid w:val="007460F3"/>
    <w:rsid w:val="00746960"/>
    <w:rsid w:val="007523CD"/>
    <w:rsid w:val="00753780"/>
    <w:rsid w:val="00760D12"/>
    <w:rsid w:val="007635CF"/>
    <w:rsid w:val="007640ED"/>
    <w:rsid w:val="0076450E"/>
    <w:rsid w:val="00766D97"/>
    <w:rsid w:val="00770BA9"/>
    <w:rsid w:val="00773474"/>
    <w:rsid w:val="00774F53"/>
    <w:rsid w:val="00775171"/>
    <w:rsid w:val="007767B6"/>
    <w:rsid w:val="00776ED4"/>
    <w:rsid w:val="007837B8"/>
    <w:rsid w:val="007870E2"/>
    <w:rsid w:val="00790D6C"/>
    <w:rsid w:val="00791BFB"/>
    <w:rsid w:val="007A0357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D09D8"/>
    <w:rsid w:val="007D722B"/>
    <w:rsid w:val="007E010E"/>
    <w:rsid w:val="007E576C"/>
    <w:rsid w:val="007E7B6A"/>
    <w:rsid w:val="007F21B3"/>
    <w:rsid w:val="007F2283"/>
    <w:rsid w:val="007F52EE"/>
    <w:rsid w:val="007F6B74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401A9"/>
    <w:rsid w:val="00846752"/>
    <w:rsid w:val="00852EA5"/>
    <w:rsid w:val="00853AB1"/>
    <w:rsid w:val="00855BA2"/>
    <w:rsid w:val="0086390E"/>
    <w:rsid w:val="00864891"/>
    <w:rsid w:val="00867B6E"/>
    <w:rsid w:val="00871736"/>
    <w:rsid w:val="00876A88"/>
    <w:rsid w:val="008815BF"/>
    <w:rsid w:val="00881AD7"/>
    <w:rsid w:val="00884826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10AC6"/>
    <w:rsid w:val="00912824"/>
    <w:rsid w:val="009205B6"/>
    <w:rsid w:val="00921BDE"/>
    <w:rsid w:val="00922ACA"/>
    <w:rsid w:val="00925C39"/>
    <w:rsid w:val="00927B90"/>
    <w:rsid w:val="00931163"/>
    <w:rsid w:val="00932573"/>
    <w:rsid w:val="00943271"/>
    <w:rsid w:val="0094464B"/>
    <w:rsid w:val="00951BBE"/>
    <w:rsid w:val="009522CB"/>
    <w:rsid w:val="00953571"/>
    <w:rsid w:val="00955B02"/>
    <w:rsid w:val="00960093"/>
    <w:rsid w:val="00960A85"/>
    <w:rsid w:val="00963640"/>
    <w:rsid w:val="009675D9"/>
    <w:rsid w:val="00970D4B"/>
    <w:rsid w:val="0097639A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6CEE"/>
    <w:rsid w:val="009A0855"/>
    <w:rsid w:val="009A7A7B"/>
    <w:rsid w:val="009B1A54"/>
    <w:rsid w:val="009B1B75"/>
    <w:rsid w:val="009B21B4"/>
    <w:rsid w:val="009B2D83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AA0"/>
    <w:rsid w:val="00A13DBE"/>
    <w:rsid w:val="00A16327"/>
    <w:rsid w:val="00A1671E"/>
    <w:rsid w:val="00A20B5A"/>
    <w:rsid w:val="00A216FA"/>
    <w:rsid w:val="00A24FC4"/>
    <w:rsid w:val="00A27212"/>
    <w:rsid w:val="00A30FD8"/>
    <w:rsid w:val="00A316EF"/>
    <w:rsid w:val="00A343C7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459F"/>
    <w:rsid w:val="00A74731"/>
    <w:rsid w:val="00A74A39"/>
    <w:rsid w:val="00A758DC"/>
    <w:rsid w:val="00A7624F"/>
    <w:rsid w:val="00A76657"/>
    <w:rsid w:val="00A77378"/>
    <w:rsid w:val="00A777FA"/>
    <w:rsid w:val="00A856EA"/>
    <w:rsid w:val="00A87D68"/>
    <w:rsid w:val="00A9018C"/>
    <w:rsid w:val="00A902C5"/>
    <w:rsid w:val="00A90AD7"/>
    <w:rsid w:val="00A92EE6"/>
    <w:rsid w:val="00A96C85"/>
    <w:rsid w:val="00AB083B"/>
    <w:rsid w:val="00AB0CB6"/>
    <w:rsid w:val="00AB143E"/>
    <w:rsid w:val="00AB2363"/>
    <w:rsid w:val="00AC5355"/>
    <w:rsid w:val="00AC5EED"/>
    <w:rsid w:val="00AC5F35"/>
    <w:rsid w:val="00AC7721"/>
    <w:rsid w:val="00AD361D"/>
    <w:rsid w:val="00AD6F90"/>
    <w:rsid w:val="00AE06EE"/>
    <w:rsid w:val="00AE3D81"/>
    <w:rsid w:val="00AE65F9"/>
    <w:rsid w:val="00AE7F4A"/>
    <w:rsid w:val="00AF0E5C"/>
    <w:rsid w:val="00AF4C54"/>
    <w:rsid w:val="00AF4CDA"/>
    <w:rsid w:val="00B00326"/>
    <w:rsid w:val="00B021EB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316E2"/>
    <w:rsid w:val="00B336F6"/>
    <w:rsid w:val="00B36353"/>
    <w:rsid w:val="00B40E98"/>
    <w:rsid w:val="00B41807"/>
    <w:rsid w:val="00B4504D"/>
    <w:rsid w:val="00B51C4B"/>
    <w:rsid w:val="00B5427F"/>
    <w:rsid w:val="00B560B6"/>
    <w:rsid w:val="00B57905"/>
    <w:rsid w:val="00B607BB"/>
    <w:rsid w:val="00B62BDC"/>
    <w:rsid w:val="00B65508"/>
    <w:rsid w:val="00B706BD"/>
    <w:rsid w:val="00B70D31"/>
    <w:rsid w:val="00B7108B"/>
    <w:rsid w:val="00B74B97"/>
    <w:rsid w:val="00B75826"/>
    <w:rsid w:val="00B844EF"/>
    <w:rsid w:val="00B8570D"/>
    <w:rsid w:val="00B85B58"/>
    <w:rsid w:val="00B92D8F"/>
    <w:rsid w:val="00B931A6"/>
    <w:rsid w:val="00B93EC6"/>
    <w:rsid w:val="00B946DA"/>
    <w:rsid w:val="00B96409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67C"/>
    <w:rsid w:val="00BF1CBD"/>
    <w:rsid w:val="00BF32B7"/>
    <w:rsid w:val="00BF5399"/>
    <w:rsid w:val="00BF66A8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5251"/>
    <w:rsid w:val="00C27F21"/>
    <w:rsid w:val="00C33023"/>
    <w:rsid w:val="00C337A5"/>
    <w:rsid w:val="00C37482"/>
    <w:rsid w:val="00C3787D"/>
    <w:rsid w:val="00C40A58"/>
    <w:rsid w:val="00C40C8D"/>
    <w:rsid w:val="00C41528"/>
    <w:rsid w:val="00C433BE"/>
    <w:rsid w:val="00C444B2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379"/>
    <w:rsid w:val="00C74FEF"/>
    <w:rsid w:val="00C75DA7"/>
    <w:rsid w:val="00C8161B"/>
    <w:rsid w:val="00C93153"/>
    <w:rsid w:val="00C93391"/>
    <w:rsid w:val="00C949A3"/>
    <w:rsid w:val="00C953C8"/>
    <w:rsid w:val="00C97092"/>
    <w:rsid w:val="00C970F4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105E"/>
    <w:rsid w:val="00CD25F1"/>
    <w:rsid w:val="00CD4C1E"/>
    <w:rsid w:val="00CE2A82"/>
    <w:rsid w:val="00CE34D4"/>
    <w:rsid w:val="00CE616F"/>
    <w:rsid w:val="00CF24E3"/>
    <w:rsid w:val="00D0021F"/>
    <w:rsid w:val="00D00D18"/>
    <w:rsid w:val="00D03CFE"/>
    <w:rsid w:val="00D1571F"/>
    <w:rsid w:val="00D17719"/>
    <w:rsid w:val="00D20E17"/>
    <w:rsid w:val="00D21D20"/>
    <w:rsid w:val="00D24C63"/>
    <w:rsid w:val="00D2600B"/>
    <w:rsid w:val="00D27B34"/>
    <w:rsid w:val="00D40D0F"/>
    <w:rsid w:val="00D456D1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434"/>
    <w:rsid w:val="00DA6CE4"/>
    <w:rsid w:val="00DA741C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0B71"/>
    <w:rsid w:val="00E41049"/>
    <w:rsid w:val="00E429B1"/>
    <w:rsid w:val="00E42DF0"/>
    <w:rsid w:val="00E4458D"/>
    <w:rsid w:val="00E52E9E"/>
    <w:rsid w:val="00E5463D"/>
    <w:rsid w:val="00E54F62"/>
    <w:rsid w:val="00E553EE"/>
    <w:rsid w:val="00E55AFC"/>
    <w:rsid w:val="00E57BAF"/>
    <w:rsid w:val="00E57C90"/>
    <w:rsid w:val="00E6251C"/>
    <w:rsid w:val="00E64245"/>
    <w:rsid w:val="00E64FF0"/>
    <w:rsid w:val="00E66109"/>
    <w:rsid w:val="00E66D30"/>
    <w:rsid w:val="00E671B3"/>
    <w:rsid w:val="00E72566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E0C0A"/>
    <w:rsid w:val="00EF0C00"/>
    <w:rsid w:val="00EF3470"/>
    <w:rsid w:val="00EF58DC"/>
    <w:rsid w:val="00EF6009"/>
    <w:rsid w:val="00EF6636"/>
    <w:rsid w:val="00F018CB"/>
    <w:rsid w:val="00F01E15"/>
    <w:rsid w:val="00F03C08"/>
    <w:rsid w:val="00F06CF6"/>
    <w:rsid w:val="00F200D3"/>
    <w:rsid w:val="00F213FC"/>
    <w:rsid w:val="00F22C81"/>
    <w:rsid w:val="00F24A1A"/>
    <w:rsid w:val="00F2559E"/>
    <w:rsid w:val="00F27532"/>
    <w:rsid w:val="00F338B2"/>
    <w:rsid w:val="00F35595"/>
    <w:rsid w:val="00F359E3"/>
    <w:rsid w:val="00F42CF2"/>
    <w:rsid w:val="00F44410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3367"/>
    <w:rsid w:val="00F85681"/>
    <w:rsid w:val="00F90313"/>
    <w:rsid w:val="00F91169"/>
    <w:rsid w:val="00F91F8B"/>
    <w:rsid w:val="00F93461"/>
    <w:rsid w:val="00FA0D68"/>
    <w:rsid w:val="00FA5A68"/>
    <w:rsid w:val="00FA6B1F"/>
    <w:rsid w:val="00FB01B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71E0"/>
    <w:rsid w:val="00FF124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75B77851-9021-45C1-AD5B-D69B379D3B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TimesNewRomanPSMT" w:eastAsia="Times New Roman" w:hAnsi="TimesNewRomanPSMT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TimesNewRomanPSMT" w:eastAsia="Times New Roman" w:hAnsi="TimesNewRomanPSMT" w:cs="Times New Roman"/>
        <w:b/>
        <w:bCs/>
      </w:rPr>
    </w:tblStylePr>
    <w:tblStylePr w:type="lastCol">
      <w:rPr>
        <w:rFonts w:ascii="TimesNewRomanPSMT" w:eastAsia="Times New Roman" w:hAnsi="TimesNewRomanPSMT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95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99</Words>
  <Characters>399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harles Adegboro</cp:lastModifiedBy>
  <cp:revision>2</cp:revision>
  <cp:lastPrinted>2017-02-12T17:26:00Z</cp:lastPrinted>
  <dcterms:created xsi:type="dcterms:W3CDTF">2021-12-23T12:34:00Z</dcterms:created>
  <dcterms:modified xsi:type="dcterms:W3CDTF">2021-12-23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